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F3A734" w14:textId="77777777" w:rsidR="001C100F" w:rsidRPr="001A448C" w:rsidRDefault="00A306E3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t>Övningsprov</w:t>
      </w:r>
      <w:r w:rsidR="003614C0">
        <w:rPr>
          <w:rFonts w:ascii="Arial" w:hAnsi="Arial" w:cs="Arial"/>
          <w:noProof/>
        </w:rPr>
        <w:t xml:space="preserve"> </w:t>
      </w:r>
      <w:r w:rsidR="006000F5">
        <w:rPr>
          <w:rFonts w:ascii="Arial" w:hAnsi="Arial" w:cs="Arial"/>
          <w:noProof/>
        </w:rPr>
        <w:t>kap 3–4</w:t>
      </w:r>
    </w:p>
    <w:p w14:paraId="7262689A" w14:textId="77777777"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1</w:t>
      </w:r>
    </w:p>
    <w:p w14:paraId="4453DFAB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60B8898C" w14:textId="77777777"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14:paraId="2281A550" w14:textId="77777777" w:rsidR="00A306E3" w:rsidRPr="00C32809" w:rsidRDefault="00A306E3" w:rsidP="00A306E3"/>
    <w:p w14:paraId="62AFC5A7" w14:textId="77777777" w:rsidR="00451760" w:rsidRPr="0068701F" w:rsidRDefault="0017282D" w:rsidP="00451760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451760" w:rsidRPr="0068701F">
        <w:t xml:space="preserve">Avrunda </w:t>
      </w:r>
      <w:r w:rsidR="00451760">
        <w:t xml:space="preserve">talen </w:t>
      </w:r>
      <w:r w:rsidR="00451760" w:rsidRPr="0068701F">
        <w:t>till hundratal.</w:t>
      </w:r>
    </w:p>
    <w:p w14:paraId="0C3E7E79" w14:textId="77777777" w:rsidR="00451760" w:rsidRPr="006000F5" w:rsidRDefault="007B742D" w:rsidP="00451760">
      <w:pPr>
        <w:pStyle w:val="Rad2"/>
        <w:rPr>
          <w:lang w:val="sv-SE"/>
        </w:rPr>
      </w:pPr>
      <w:r w:rsidRPr="007B742D">
        <w:rPr>
          <w:noProof/>
          <w:lang w:val="sv-SE"/>
        </w:rPr>
        <w:drawing>
          <wp:anchor distT="0" distB="0" distL="114300" distR="114300" simplePos="0" relativeHeight="251677696" behindDoc="1" locked="0" layoutInCell="1" allowOverlap="1" wp14:anchorId="2A4FDB66" wp14:editId="54A0AED2">
            <wp:simplePos x="0" y="0"/>
            <wp:positionH relativeFrom="column">
              <wp:posOffset>-1099185</wp:posOffset>
            </wp:positionH>
            <wp:positionV relativeFrom="paragraph">
              <wp:posOffset>-2973705</wp:posOffset>
            </wp:positionV>
            <wp:extent cx="7610475" cy="10734675"/>
            <wp:effectExtent l="19050" t="0" r="9525" b="0"/>
            <wp:wrapNone/>
            <wp:docPr id="14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1760" w:rsidRPr="006000F5">
        <w:rPr>
          <w:lang w:val="sv-SE"/>
        </w:rPr>
        <w:tab/>
        <w:t>a) 286</w:t>
      </w:r>
      <w:r w:rsidR="00451760" w:rsidRPr="006000F5">
        <w:rPr>
          <w:lang w:val="sv-SE"/>
        </w:rPr>
        <w:tab/>
        <w:t>b) 715</w:t>
      </w:r>
      <w:r w:rsidR="00451760" w:rsidRPr="006000F5">
        <w:rPr>
          <w:lang w:val="sv-SE"/>
        </w:rPr>
        <w:tab/>
        <w:t>c)  1 375</w:t>
      </w:r>
    </w:p>
    <w:p w14:paraId="5486A386" w14:textId="77777777"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2</w:t>
      </w:r>
      <w:r w:rsidR="00451760" w:rsidRPr="0068701F">
        <w:tab/>
        <w:t>Skriv klockslagen med siffror.</w:t>
      </w:r>
    </w:p>
    <w:p w14:paraId="4C3C3507" w14:textId="77777777" w:rsidR="00451760" w:rsidRPr="00BA598C" w:rsidRDefault="00451760" w:rsidP="00451760">
      <w:pPr>
        <w:pStyle w:val="Rad2"/>
        <w:rPr>
          <w:lang w:val="sv-SE"/>
        </w:rPr>
      </w:pPr>
      <w:r w:rsidRPr="006000F5">
        <w:rPr>
          <w:lang w:val="sv-SE"/>
        </w:rPr>
        <w:tab/>
      </w:r>
      <w:r w:rsidR="00637519">
        <w:rPr>
          <w:lang w:val="sv-SE"/>
        </w:rPr>
        <w:t>a)  halv åtta på kvällen</w:t>
      </w:r>
    </w:p>
    <w:p w14:paraId="3CCB3638" w14:textId="77777777" w:rsidR="00451760" w:rsidRPr="00451760" w:rsidRDefault="00451760" w:rsidP="00451760">
      <w:pPr>
        <w:pStyle w:val="Rad2"/>
        <w:rPr>
          <w:lang w:val="sv-SE"/>
        </w:rPr>
      </w:pPr>
      <w:r w:rsidRPr="00BA598C">
        <w:rPr>
          <w:lang w:val="sv-SE"/>
        </w:rPr>
        <w:tab/>
      </w:r>
      <w:r w:rsidRPr="00451760">
        <w:rPr>
          <w:lang w:val="sv-SE"/>
        </w:rPr>
        <w:t>b)   kvart</w:t>
      </w:r>
      <w:r w:rsidR="00637519">
        <w:rPr>
          <w:lang w:val="sv-SE"/>
        </w:rPr>
        <w:t xml:space="preserve"> i nio på  morgonen</w:t>
      </w:r>
    </w:p>
    <w:p w14:paraId="5AEBD2AA" w14:textId="77777777"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3</w:t>
      </w:r>
      <w:r w:rsidR="00451760" w:rsidRPr="0068701F">
        <w:tab/>
        <w:t>a)  10 · 47</w:t>
      </w:r>
      <w:r w:rsidR="00451760" w:rsidRPr="0068701F">
        <w:tab/>
        <w:t>b)  30 · 5</w:t>
      </w:r>
      <w:r w:rsidR="00451760" w:rsidRPr="0068701F">
        <w:tab/>
        <w:t>c)  7 · 2 000</w:t>
      </w:r>
    </w:p>
    <w:p w14:paraId="23FDB92C" w14:textId="77777777"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4</w:t>
      </w:r>
      <w:r w:rsidR="00451760" w:rsidRPr="0068701F">
        <w:tab/>
        <w:t>Skriv datumet på två andra sätt.</w:t>
      </w:r>
    </w:p>
    <w:p w14:paraId="57B598A9" w14:textId="77777777" w:rsidR="00451760" w:rsidRPr="00451760" w:rsidRDefault="00451760" w:rsidP="00451760">
      <w:pPr>
        <w:pStyle w:val="Rad2"/>
        <w:rPr>
          <w:lang w:val="sv-SE"/>
        </w:rPr>
      </w:pPr>
      <w:r w:rsidRPr="007B742D">
        <w:rPr>
          <w:lang w:val="sv-SE"/>
        </w:rPr>
        <w:tab/>
      </w:r>
      <w:r w:rsidRPr="00451760">
        <w:rPr>
          <w:lang w:val="sv-SE"/>
        </w:rPr>
        <w:t>a) 15 april 2011</w:t>
      </w:r>
      <w:r w:rsidRPr="00451760">
        <w:rPr>
          <w:lang w:val="sv-SE"/>
        </w:rPr>
        <w:tab/>
        <w:t>b) 2003-09-15</w:t>
      </w:r>
    </w:p>
    <w:p w14:paraId="6CAE76C4" w14:textId="77777777"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5</w:t>
      </w:r>
      <w:r w:rsidR="00451760" w:rsidRPr="0068701F">
        <w:tab/>
        <w:t>Hur stor andel av bilden är grå?</w:t>
      </w:r>
    </w:p>
    <w:p w14:paraId="7C0F2234" w14:textId="77777777" w:rsidR="00451760" w:rsidRPr="006000F5" w:rsidRDefault="00451760" w:rsidP="00451760">
      <w:pPr>
        <w:pStyle w:val="Rad2"/>
        <w:rPr>
          <w:lang w:val="sv-SE"/>
        </w:rPr>
      </w:pPr>
      <w:r w:rsidRPr="00451760">
        <w:rPr>
          <w:lang w:val="sv-SE"/>
        </w:rPr>
        <w:tab/>
      </w:r>
      <w:r w:rsidRPr="006000F5">
        <w:rPr>
          <w:lang w:val="sv-SE"/>
        </w:rPr>
        <w:t>a)</w:t>
      </w:r>
      <w:r w:rsidRPr="006000F5">
        <w:rPr>
          <w:lang w:val="sv-SE"/>
        </w:rPr>
        <w:tab/>
        <w:t>b)</w:t>
      </w:r>
      <w:r w:rsidRPr="006000F5">
        <w:rPr>
          <w:lang w:val="sv-SE"/>
        </w:rPr>
        <w:tab/>
        <w:t>c)</w:t>
      </w:r>
    </w:p>
    <w:p w14:paraId="6BA01F65" w14:textId="77777777" w:rsidR="00451760" w:rsidRPr="0068701F" w:rsidRDefault="00521D3B" w:rsidP="00997E2C">
      <w:pPr>
        <w:pStyle w:val="FormatmallUppgiftluftver12pt"/>
        <w:spacing w:before="0"/>
      </w:pPr>
      <w:r>
        <w:tab/>
      </w:r>
      <w:r w:rsidR="00997E2C">
        <w:t xml:space="preserve">    </w:t>
      </w:r>
      <w:r w:rsidR="00637519">
        <w:rPr>
          <w:noProof/>
        </w:rPr>
        <w:drawing>
          <wp:inline distT="0" distB="0" distL="0" distR="0" wp14:anchorId="335F952B" wp14:editId="74EA5528">
            <wp:extent cx="447675" cy="431800"/>
            <wp:effectExtent l="0" t="0" r="9525" b="0"/>
            <wp:docPr id="1" name="Bildobjekt 0" descr="Öp 2_5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a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997E2C">
        <w:t xml:space="preserve">    </w:t>
      </w:r>
      <w:r w:rsidR="00637519">
        <w:rPr>
          <w:noProof/>
        </w:rPr>
        <w:drawing>
          <wp:inline distT="0" distB="0" distL="0" distR="0" wp14:anchorId="5CD1C4C2" wp14:editId="76762F99">
            <wp:extent cx="396875" cy="377825"/>
            <wp:effectExtent l="19050" t="0" r="3175" b="0"/>
            <wp:docPr id="2" name="Bildobjekt 1" descr="Öp 2_5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b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87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997E2C">
        <w:t xml:space="preserve">    </w:t>
      </w:r>
      <w:r w:rsidR="00637519">
        <w:rPr>
          <w:noProof/>
        </w:rPr>
        <w:drawing>
          <wp:inline distT="0" distB="0" distL="0" distR="0" wp14:anchorId="2F0CFAB7" wp14:editId="1FFB1B52">
            <wp:extent cx="574675" cy="393700"/>
            <wp:effectExtent l="19050" t="0" r="0" b="0"/>
            <wp:docPr id="4" name="Bildobjekt 3" descr="Öp 2_5c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c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1654B" w14:textId="12D5987F" w:rsidR="00451760" w:rsidRDefault="00637519" w:rsidP="00451760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2816" behindDoc="0" locked="0" layoutInCell="1" allowOverlap="1" wp14:anchorId="7F53CE49" wp14:editId="4D1DBAE2">
            <wp:simplePos x="0" y="0"/>
            <wp:positionH relativeFrom="column">
              <wp:posOffset>4025265</wp:posOffset>
            </wp:positionH>
            <wp:positionV relativeFrom="paragraph">
              <wp:posOffset>97155</wp:posOffset>
            </wp:positionV>
            <wp:extent cx="1333500" cy="1362075"/>
            <wp:effectExtent l="0" t="0" r="0" b="0"/>
            <wp:wrapNone/>
            <wp:docPr id="6" name="Bildobjekt 5" descr="Öp 2_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6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42D">
        <w:rPr>
          <w:rStyle w:val="Uppgiftssiffra"/>
        </w:rPr>
        <w:t xml:space="preserve">  </w:t>
      </w:r>
      <w:r w:rsidR="00451760" w:rsidRPr="00451760">
        <w:rPr>
          <w:rStyle w:val="Uppgiftssiffra"/>
        </w:rPr>
        <w:t>6</w:t>
      </w:r>
      <w:r w:rsidR="00451760" w:rsidRPr="0068701F">
        <w:tab/>
        <w:t xml:space="preserve">Diagrammet visar hur många millimeter nederbörd </w:t>
      </w:r>
      <w:r w:rsidR="007B742D">
        <w:br/>
      </w:r>
      <w:r w:rsidR="00E23228">
        <w:rPr>
          <w:noProof/>
        </w:rPr>
        <mc:AlternateContent>
          <mc:Choice Requires="wpg">
            <w:drawing>
              <wp:anchor distT="0" distB="0" distL="114300" distR="114300" simplePos="0" relativeHeight="251673600" behindDoc="1" locked="0" layoutInCell="1" allowOverlap="1" wp14:anchorId="08974D64" wp14:editId="185F15D7">
                <wp:simplePos x="0" y="0"/>
                <wp:positionH relativeFrom="page">
                  <wp:posOffset>4004310</wp:posOffset>
                </wp:positionH>
                <wp:positionV relativeFrom="paragraph">
                  <wp:posOffset>65405</wp:posOffset>
                </wp:positionV>
                <wp:extent cx="46355" cy="57150"/>
                <wp:effectExtent l="0" t="0" r="0" b="0"/>
                <wp:wrapNone/>
                <wp:docPr id="210" name="Grup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55" cy="57150"/>
                          <a:chOff x="6306" y="103"/>
                          <a:chExt cx="73" cy="90"/>
                        </a:xfrm>
                      </wpg:grpSpPr>
                      <wps:wsp>
                        <wps:cNvPr id="211" name="Freeform 124"/>
                        <wps:cNvSpPr>
                          <a:spLocks/>
                        </wps:cNvSpPr>
                        <wps:spPr bwMode="auto">
                          <a:xfrm>
                            <a:off x="6306" y="103"/>
                            <a:ext cx="73" cy="90"/>
                          </a:xfrm>
                          <a:custGeom>
                            <a:avLst/>
                            <a:gdLst>
                              <a:gd name="T0" fmla="+- 0 6332 6306"/>
                              <a:gd name="T1" fmla="*/ T0 w 73"/>
                              <a:gd name="T2" fmla="+- 0 137 103"/>
                              <a:gd name="T3" fmla="*/ 137 h 90"/>
                              <a:gd name="T4" fmla="+- 0 6321 6306"/>
                              <a:gd name="T5" fmla="*/ T4 w 73"/>
                              <a:gd name="T6" fmla="+- 0 146 103"/>
                              <a:gd name="T7" fmla="*/ 146 h 90"/>
                              <a:gd name="T8" fmla="+- 0 6315 6306"/>
                              <a:gd name="T9" fmla="*/ T8 w 73"/>
                              <a:gd name="T10" fmla="+- 0 165 103"/>
                              <a:gd name="T11" fmla="*/ 165 h 90"/>
                              <a:gd name="T12" fmla="+- 0 6306 6306"/>
                              <a:gd name="T13" fmla="*/ T12 w 73"/>
                              <a:gd name="T14" fmla="+- 0 193 103"/>
                              <a:gd name="T15" fmla="*/ 193 h 90"/>
                              <a:gd name="T16" fmla="+- 0 6379 6306"/>
                              <a:gd name="T17" fmla="*/ T16 w 73"/>
                              <a:gd name="T18" fmla="+- 0 193 103"/>
                              <a:gd name="T19" fmla="*/ 193 h 90"/>
                              <a:gd name="T20" fmla="+- 0 6377 6306"/>
                              <a:gd name="T21" fmla="*/ T20 w 73"/>
                              <a:gd name="T22" fmla="+- 0 188 103"/>
                              <a:gd name="T23" fmla="*/ 188 h 90"/>
                              <a:gd name="T24" fmla="+- 0 6360 6306"/>
                              <a:gd name="T25" fmla="*/ T24 w 73"/>
                              <a:gd name="T26" fmla="+- 0 188 103"/>
                              <a:gd name="T27" fmla="*/ 188 h 90"/>
                              <a:gd name="T28" fmla="+- 0 6359 6306"/>
                              <a:gd name="T29" fmla="*/ T28 w 73"/>
                              <a:gd name="T30" fmla="+- 0 185 103"/>
                              <a:gd name="T31" fmla="*/ 185 h 90"/>
                              <a:gd name="T32" fmla="+- 0 6317 6306"/>
                              <a:gd name="T33" fmla="*/ T32 w 73"/>
                              <a:gd name="T34" fmla="+- 0 185 103"/>
                              <a:gd name="T35" fmla="*/ 185 h 90"/>
                              <a:gd name="T36" fmla="+- 0 6317 6306"/>
                              <a:gd name="T37" fmla="*/ T36 w 73"/>
                              <a:gd name="T38" fmla="+- 0 177 103"/>
                              <a:gd name="T39" fmla="*/ 177 h 90"/>
                              <a:gd name="T40" fmla="+- 0 6328 6306"/>
                              <a:gd name="T41" fmla="*/ T40 w 73"/>
                              <a:gd name="T42" fmla="+- 0 177 103"/>
                              <a:gd name="T43" fmla="*/ 177 h 90"/>
                              <a:gd name="T44" fmla="+- 0 6334 6306"/>
                              <a:gd name="T45" fmla="*/ T44 w 73"/>
                              <a:gd name="T46" fmla="+- 0 160 103"/>
                              <a:gd name="T47" fmla="*/ 160 h 90"/>
                              <a:gd name="T48" fmla="+- 0 6339 6306"/>
                              <a:gd name="T49" fmla="*/ T48 w 73"/>
                              <a:gd name="T50" fmla="+- 0 139 103"/>
                              <a:gd name="T51" fmla="*/ 139 h 90"/>
                              <a:gd name="T52" fmla="+- 0 6332 6306"/>
                              <a:gd name="T53" fmla="*/ T52 w 73"/>
                              <a:gd name="T54" fmla="+- 0 137 103"/>
                              <a:gd name="T55" fmla="*/ 137 h 9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</a:cxnLst>
                            <a:rect l="0" t="0" r="r" b="b"/>
                            <a:pathLst>
                              <a:path w="73" h="90">
                                <a:moveTo>
                                  <a:pt x="26" y="34"/>
                                </a:moveTo>
                                <a:lnTo>
                                  <a:pt x="15" y="43"/>
                                </a:lnTo>
                                <a:lnTo>
                                  <a:pt x="9" y="62"/>
                                </a:lnTo>
                                <a:lnTo>
                                  <a:pt x="0" y="90"/>
                                </a:lnTo>
                                <a:lnTo>
                                  <a:pt x="73" y="90"/>
                                </a:lnTo>
                                <a:lnTo>
                                  <a:pt x="71" y="85"/>
                                </a:lnTo>
                                <a:lnTo>
                                  <a:pt x="54" y="85"/>
                                </a:lnTo>
                                <a:lnTo>
                                  <a:pt x="53" y="82"/>
                                </a:lnTo>
                                <a:lnTo>
                                  <a:pt x="11" y="82"/>
                                </a:lnTo>
                                <a:lnTo>
                                  <a:pt x="11" y="74"/>
                                </a:lnTo>
                                <a:lnTo>
                                  <a:pt x="22" y="74"/>
                                </a:lnTo>
                                <a:lnTo>
                                  <a:pt x="28" y="57"/>
                                </a:lnTo>
                                <a:lnTo>
                                  <a:pt x="33" y="36"/>
                                </a:lnTo>
                                <a:lnTo>
                                  <a:pt x="26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Freeform 125"/>
                        <wps:cNvSpPr>
                          <a:spLocks/>
                        </wps:cNvSpPr>
                        <wps:spPr bwMode="auto">
                          <a:xfrm>
                            <a:off x="6306" y="103"/>
                            <a:ext cx="73" cy="90"/>
                          </a:xfrm>
                          <a:custGeom>
                            <a:avLst/>
                            <a:gdLst>
                              <a:gd name="T0" fmla="+- 0 6353 6306"/>
                              <a:gd name="T1" fmla="*/ T0 w 73"/>
                              <a:gd name="T2" fmla="+- 0 103 103"/>
                              <a:gd name="T3" fmla="*/ 103 h 90"/>
                              <a:gd name="T4" fmla="+- 0 6347 6306"/>
                              <a:gd name="T5" fmla="*/ T4 w 73"/>
                              <a:gd name="T6" fmla="+- 0 104 103"/>
                              <a:gd name="T7" fmla="*/ 104 h 90"/>
                              <a:gd name="T8" fmla="+- 0 6343 6306"/>
                              <a:gd name="T9" fmla="*/ T8 w 73"/>
                              <a:gd name="T10" fmla="+- 0 123 103"/>
                              <a:gd name="T11" fmla="*/ 123 h 90"/>
                              <a:gd name="T12" fmla="+- 0 6341 6306"/>
                              <a:gd name="T13" fmla="*/ T12 w 73"/>
                              <a:gd name="T14" fmla="+- 0 125 103"/>
                              <a:gd name="T15" fmla="*/ 125 h 90"/>
                              <a:gd name="T16" fmla="+- 0 6348 6306"/>
                              <a:gd name="T17" fmla="*/ T16 w 73"/>
                              <a:gd name="T18" fmla="+- 0 153 103"/>
                              <a:gd name="T19" fmla="*/ 153 h 90"/>
                              <a:gd name="T20" fmla="+- 0 6355 6306"/>
                              <a:gd name="T21" fmla="*/ T20 w 73"/>
                              <a:gd name="T22" fmla="+- 0 174 103"/>
                              <a:gd name="T23" fmla="*/ 174 h 90"/>
                              <a:gd name="T24" fmla="+- 0 6360 6306"/>
                              <a:gd name="T25" fmla="*/ T24 w 73"/>
                              <a:gd name="T26" fmla="+- 0 188 103"/>
                              <a:gd name="T27" fmla="*/ 188 h 90"/>
                              <a:gd name="T28" fmla="+- 0 6367 6306"/>
                              <a:gd name="T29" fmla="*/ T28 w 73"/>
                              <a:gd name="T30" fmla="+- 0 185 103"/>
                              <a:gd name="T31" fmla="*/ 185 h 90"/>
                              <a:gd name="T32" fmla="+- 0 6367 6306"/>
                              <a:gd name="T33" fmla="*/ T32 w 73"/>
                              <a:gd name="T34" fmla="+- 0 177 103"/>
                              <a:gd name="T35" fmla="*/ 177 h 90"/>
                              <a:gd name="T36" fmla="+- 0 6373 6306"/>
                              <a:gd name="T37" fmla="*/ T36 w 73"/>
                              <a:gd name="T38" fmla="+- 0 177 103"/>
                              <a:gd name="T39" fmla="*/ 177 h 90"/>
                              <a:gd name="T40" fmla="+- 0 6370 6306"/>
                              <a:gd name="T41" fmla="*/ T40 w 73"/>
                              <a:gd name="T42" fmla="+- 0 170 103"/>
                              <a:gd name="T43" fmla="*/ 170 h 90"/>
                              <a:gd name="T44" fmla="+- 0 6364 6306"/>
                              <a:gd name="T45" fmla="*/ T44 w 73"/>
                              <a:gd name="T46" fmla="+- 0 149 103"/>
                              <a:gd name="T47" fmla="*/ 149 h 90"/>
                              <a:gd name="T48" fmla="+- 0 6357 6306"/>
                              <a:gd name="T49" fmla="*/ T48 w 73"/>
                              <a:gd name="T50" fmla="+- 0 121 103"/>
                              <a:gd name="T51" fmla="*/ 121 h 90"/>
                              <a:gd name="T52" fmla="+- 0 6353 6306"/>
                              <a:gd name="T53" fmla="*/ T52 w 73"/>
                              <a:gd name="T54" fmla="+- 0 103 103"/>
                              <a:gd name="T55" fmla="*/ 103 h 9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</a:cxnLst>
                            <a:rect l="0" t="0" r="r" b="b"/>
                            <a:pathLst>
                              <a:path w="73" h="90">
                                <a:moveTo>
                                  <a:pt x="47" y="0"/>
                                </a:moveTo>
                                <a:lnTo>
                                  <a:pt x="41" y="1"/>
                                </a:lnTo>
                                <a:lnTo>
                                  <a:pt x="37" y="20"/>
                                </a:lnTo>
                                <a:lnTo>
                                  <a:pt x="35" y="22"/>
                                </a:lnTo>
                                <a:lnTo>
                                  <a:pt x="42" y="50"/>
                                </a:lnTo>
                                <a:lnTo>
                                  <a:pt x="49" y="71"/>
                                </a:lnTo>
                                <a:lnTo>
                                  <a:pt x="54" y="85"/>
                                </a:lnTo>
                                <a:lnTo>
                                  <a:pt x="61" y="82"/>
                                </a:lnTo>
                                <a:lnTo>
                                  <a:pt x="61" y="74"/>
                                </a:lnTo>
                                <a:lnTo>
                                  <a:pt x="67" y="74"/>
                                </a:lnTo>
                                <a:lnTo>
                                  <a:pt x="64" y="67"/>
                                </a:lnTo>
                                <a:lnTo>
                                  <a:pt x="58" y="46"/>
                                </a:lnTo>
                                <a:lnTo>
                                  <a:pt x="51" y="18"/>
                                </a:lnTo>
                                <a:lnTo>
                                  <a:pt x="4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Freeform 126"/>
                        <wps:cNvSpPr>
                          <a:spLocks/>
                        </wps:cNvSpPr>
                        <wps:spPr bwMode="auto">
                          <a:xfrm>
                            <a:off x="6306" y="103"/>
                            <a:ext cx="73" cy="90"/>
                          </a:xfrm>
                          <a:custGeom>
                            <a:avLst/>
                            <a:gdLst>
                              <a:gd name="T0" fmla="+- 0 6373 6306"/>
                              <a:gd name="T1" fmla="*/ T0 w 73"/>
                              <a:gd name="T2" fmla="+- 0 177 103"/>
                              <a:gd name="T3" fmla="*/ 177 h 90"/>
                              <a:gd name="T4" fmla="+- 0 6367 6306"/>
                              <a:gd name="T5" fmla="*/ T4 w 73"/>
                              <a:gd name="T6" fmla="+- 0 177 103"/>
                              <a:gd name="T7" fmla="*/ 177 h 90"/>
                              <a:gd name="T8" fmla="+- 0 6367 6306"/>
                              <a:gd name="T9" fmla="*/ T8 w 73"/>
                              <a:gd name="T10" fmla="+- 0 185 103"/>
                              <a:gd name="T11" fmla="*/ 185 h 90"/>
                              <a:gd name="T12" fmla="+- 0 6360 6306"/>
                              <a:gd name="T13" fmla="*/ T12 w 73"/>
                              <a:gd name="T14" fmla="+- 0 188 103"/>
                              <a:gd name="T15" fmla="*/ 188 h 90"/>
                              <a:gd name="T16" fmla="+- 0 6377 6306"/>
                              <a:gd name="T17" fmla="*/ T16 w 73"/>
                              <a:gd name="T18" fmla="+- 0 188 103"/>
                              <a:gd name="T19" fmla="*/ 188 h 90"/>
                              <a:gd name="T20" fmla="+- 0 6374 6306"/>
                              <a:gd name="T21" fmla="*/ T20 w 73"/>
                              <a:gd name="T22" fmla="+- 0 181 103"/>
                              <a:gd name="T23" fmla="*/ 181 h 90"/>
                              <a:gd name="T24" fmla="+- 0 6373 6306"/>
                              <a:gd name="T25" fmla="*/ T24 w 73"/>
                              <a:gd name="T26" fmla="+- 0 177 103"/>
                              <a:gd name="T27" fmla="*/ 177 h 9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</a:cxnLst>
                            <a:rect l="0" t="0" r="r" b="b"/>
                            <a:pathLst>
                              <a:path w="73" h="90">
                                <a:moveTo>
                                  <a:pt x="67" y="74"/>
                                </a:moveTo>
                                <a:lnTo>
                                  <a:pt x="61" y="74"/>
                                </a:lnTo>
                                <a:lnTo>
                                  <a:pt x="61" y="82"/>
                                </a:lnTo>
                                <a:lnTo>
                                  <a:pt x="54" y="85"/>
                                </a:lnTo>
                                <a:lnTo>
                                  <a:pt x="71" y="85"/>
                                </a:lnTo>
                                <a:lnTo>
                                  <a:pt x="68" y="78"/>
                                </a:lnTo>
                                <a:lnTo>
                                  <a:pt x="67" y="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Freeform 127"/>
                        <wps:cNvSpPr>
                          <a:spLocks/>
                        </wps:cNvSpPr>
                        <wps:spPr bwMode="auto">
                          <a:xfrm>
                            <a:off x="6306" y="103"/>
                            <a:ext cx="73" cy="90"/>
                          </a:xfrm>
                          <a:custGeom>
                            <a:avLst/>
                            <a:gdLst>
                              <a:gd name="T0" fmla="+- 0 6328 6306"/>
                              <a:gd name="T1" fmla="*/ T0 w 73"/>
                              <a:gd name="T2" fmla="+- 0 177 103"/>
                              <a:gd name="T3" fmla="*/ 177 h 90"/>
                              <a:gd name="T4" fmla="+- 0 6317 6306"/>
                              <a:gd name="T5" fmla="*/ T4 w 73"/>
                              <a:gd name="T6" fmla="+- 0 177 103"/>
                              <a:gd name="T7" fmla="*/ 177 h 90"/>
                              <a:gd name="T8" fmla="+- 0 6317 6306"/>
                              <a:gd name="T9" fmla="*/ T8 w 73"/>
                              <a:gd name="T10" fmla="+- 0 185 103"/>
                              <a:gd name="T11" fmla="*/ 185 h 90"/>
                              <a:gd name="T12" fmla="+- 0 6328 6306"/>
                              <a:gd name="T13" fmla="*/ T12 w 73"/>
                              <a:gd name="T14" fmla="+- 0 178 103"/>
                              <a:gd name="T15" fmla="*/ 178 h 90"/>
                              <a:gd name="T16" fmla="+- 0 6328 6306"/>
                              <a:gd name="T17" fmla="*/ T16 w 73"/>
                              <a:gd name="T18" fmla="+- 0 177 103"/>
                              <a:gd name="T19" fmla="*/ 177 h 9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</a:cxnLst>
                            <a:rect l="0" t="0" r="r" b="b"/>
                            <a:pathLst>
                              <a:path w="73" h="90">
                                <a:moveTo>
                                  <a:pt x="22" y="74"/>
                                </a:moveTo>
                                <a:lnTo>
                                  <a:pt x="11" y="74"/>
                                </a:lnTo>
                                <a:lnTo>
                                  <a:pt x="11" y="82"/>
                                </a:lnTo>
                                <a:lnTo>
                                  <a:pt x="22" y="75"/>
                                </a:lnTo>
                                <a:lnTo>
                                  <a:pt x="22" y="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Freeform 128"/>
                        <wps:cNvSpPr>
                          <a:spLocks/>
                        </wps:cNvSpPr>
                        <wps:spPr bwMode="auto">
                          <a:xfrm>
                            <a:off x="6306" y="103"/>
                            <a:ext cx="73" cy="90"/>
                          </a:xfrm>
                          <a:custGeom>
                            <a:avLst/>
                            <a:gdLst>
                              <a:gd name="T0" fmla="+- 0 6356 6306"/>
                              <a:gd name="T1" fmla="*/ T0 w 73"/>
                              <a:gd name="T2" fmla="+- 0 177 103"/>
                              <a:gd name="T3" fmla="*/ 177 h 90"/>
                              <a:gd name="T4" fmla="+- 0 6328 6306"/>
                              <a:gd name="T5" fmla="*/ T4 w 73"/>
                              <a:gd name="T6" fmla="+- 0 177 103"/>
                              <a:gd name="T7" fmla="*/ 177 h 90"/>
                              <a:gd name="T8" fmla="+- 0 6328 6306"/>
                              <a:gd name="T9" fmla="*/ T8 w 73"/>
                              <a:gd name="T10" fmla="+- 0 178 103"/>
                              <a:gd name="T11" fmla="*/ 178 h 90"/>
                              <a:gd name="T12" fmla="+- 0 6317 6306"/>
                              <a:gd name="T13" fmla="*/ T12 w 73"/>
                              <a:gd name="T14" fmla="+- 0 185 103"/>
                              <a:gd name="T15" fmla="*/ 185 h 90"/>
                              <a:gd name="T16" fmla="+- 0 6359 6306"/>
                              <a:gd name="T17" fmla="*/ T16 w 73"/>
                              <a:gd name="T18" fmla="+- 0 185 103"/>
                              <a:gd name="T19" fmla="*/ 185 h 90"/>
                              <a:gd name="T20" fmla="+- 0 6356 6306"/>
                              <a:gd name="T21" fmla="*/ T20 w 73"/>
                              <a:gd name="T22" fmla="+- 0 177 103"/>
                              <a:gd name="T23" fmla="*/ 177 h 9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73" h="90">
                                <a:moveTo>
                                  <a:pt x="50" y="74"/>
                                </a:moveTo>
                                <a:lnTo>
                                  <a:pt x="22" y="74"/>
                                </a:lnTo>
                                <a:lnTo>
                                  <a:pt x="22" y="75"/>
                                </a:lnTo>
                                <a:lnTo>
                                  <a:pt x="11" y="82"/>
                                </a:lnTo>
                                <a:lnTo>
                                  <a:pt x="53" y="82"/>
                                </a:lnTo>
                                <a:lnTo>
                                  <a:pt x="50" y="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Freeform 129"/>
                        <wps:cNvSpPr>
                          <a:spLocks/>
                        </wps:cNvSpPr>
                        <wps:spPr bwMode="auto">
                          <a:xfrm>
                            <a:off x="6306" y="103"/>
                            <a:ext cx="73" cy="90"/>
                          </a:xfrm>
                          <a:custGeom>
                            <a:avLst/>
                            <a:gdLst>
                              <a:gd name="T0" fmla="+- 0 6337 6306"/>
                              <a:gd name="T1" fmla="*/ T0 w 73"/>
                              <a:gd name="T2" fmla="+- 0 104 103"/>
                              <a:gd name="T3" fmla="*/ 104 h 90"/>
                              <a:gd name="T4" fmla="+- 0 6331 6306"/>
                              <a:gd name="T5" fmla="*/ T4 w 73"/>
                              <a:gd name="T6" fmla="+- 0 104 103"/>
                              <a:gd name="T7" fmla="*/ 104 h 90"/>
                              <a:gd name="T8" fmla="+- 0 6329 6306"/>
                              <a:gd name="T9" fmla="*/ T8 w 73"/>
                              <a:gd name="T10" fmla="+- 0 113 103"/>
                              <a:gd name="T11" fmla="*/ 113 h 90"/>
                              <a:gd name="T12" fmla="+- 0 6324 6306"/>
                              <a:gd name="T13" fmla="*/ T12 w 73"/>
                              <a:gd name="T14" fmla="+- 0 135 103"/>
                              <a:gd name="T15" fmla="*/ 135 h 90"/>
                              <a:gd name="T16" fmla="+- 0 6332 6306"/>
                              <a:gd name="T17" fmla="*/ T16 w 73"/>
                              <a:gd name="T18" fmla="+- 0 137 103"/>
                              <a:gd name="T19" fmla="*/ 137 h 90"/>
                              <a:gd name="T20" fmla="+- 0 6341 6306"/>
                              <a:gd name="T21" fmla="*/ T20 w 73"/>
                              <a:gd name="T22" fmla="+- 0 125 103"/>
                              <a:gd name="T23" fmla="*/ 125 h 90"/>
                              <a:gd name="T24" fmla="+- 0 6337 6306"/>
                              <a:gd name="T25" fmla="*/ T24 w 73"/>
                              <a:gd name="T26" fmla="+- 0 106 103"/>
                              <a:gd name="T27" fmla="*/ 106 h 90"/>
                              <a:gd name="T28" fmla="+- 0 6337 6306"/>
                              <a:gd name="T29" fmla="*/ T28 w 73"/>
                              <a:gd name="T30" fmla="+- 0 104 103"/>
                              <a:gd name="T31" fmla="*/ 104 h 9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</a:cxnLst>
                            <a:rect l="0" t="0" r="r" b="b"/>
                            <a:pathLst>
                              <a:path w="73" h="90">
                                <a:moveTo>
                                  <a:pt x="31" y="1"/>
                                </a:moveTo>
                                <a:lnTo>
                                  <a:pt x="25" y="1"/>
                                </a:lnTo>
                                <a:lnTo>
                                  <a:pt x="23" y="10"/>
                                </a:lnTo>
                                <a:lnTo>
                                  <a:pt x="18" y="32"/>
                                </a:lnTo>
                                <a:lnTo>
                                  <a:pt x="26" y="34"/>
                                </a:lnTo>
                                <a:lnTo>
                                  <a:pt x="35" y="22"/>
                                </a:lnTo>
                                <a:lnTo>
                                  <a:pt x="31" y="3"/>
                                </a:lnTo>
                                <a:lnTo>
                                  <a:pt x="31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CBAD82" id="Grupp 2" o:spid="_x0000_s1026" style="position:absolute;margin-left:315.3pt;margin-top:5.15pt;width:3.65pt;height:4.5pt;z-index:-251642880;mso-position-horizontal-relative:page" coordorigin="6306,103" coordsize="73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">
                <v:shape id="Freeform 124" o:spid="_x0000_s1027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" path="m26,34l15,43,9,62,,90r73,l71,85r-17,l53,82r-42,l11,74r11,l28,57,33,36,26,34xe" fillcolor="black" stroked="f">
                  <v:path arrowok="t" o:connecttype="custom" o:connectlocs="26,137;15,146;9,165;0,193;73,193;71,188;54,188;53,185;11,185;11,177;22,177;28,160;33,139;26,137" o:connectangles="0,0,0,0,0,0,0,0,0,0,0,0,0,0"/>
                </v:shape>
                <v:shape id="Freeform 125" o:spid="_x0000_s1028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" path="m47,l41,1,37,20r-2,2l42,50r7,21l54,85r7,-3l61,74r6,l64,67,58,46,51,18,47,xe" fillcolor="black" stroked="f">
                  <v:path arrowok="t" o:connecttype="custom" o:connectlocs="47,103;41,104;37,123;35,125;42,153;49,174;54,188;61,185;61,177;67,177;64,170;58,149;51,121;47,103" o:connectangles="0,0,0,0,0,0,0,0,0,0,0,0,0,0"/>
                </v:shape>
                <v:shape id="Freeform 126" o:spid="_x0000_s1029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" path="m67,74r-6,l61,82r-7,3l71,85,68,78,67,74xe" fillcolor="black" stroked="f">
                  <v:path arrowok="t" o:connecttype="custom" o:connectlocs="67,177;61,177;61,185;54,188;71,188;68,181;67,177" o:connectangles="0,0,0,0,0,0,0"/>
                </v:shape>
                <v:shape id="Freeform 127" o:spid="_x0000_s1030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" path="m22,74r-11,l11,82,22,75r,-1xe" fillcolor="black" stroked="f">
                  <v:path arrowok="t" o:connecttype="custom" o:connectlocs="22,177;11,177;11,185;22,178;22,177" o:connectangles="0,0,0,0,0"/>
                </v:shape>
                <v:shape id="Freeform 128" o:spid="_x0000_s1031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" path="m50,74r-28,l22,75,11,82r42,l50,74xe" fillcolor="black" stroked="f">
                  <v:path arrowok="t" o:connecttype="custom" o:connectlocs="50,177;22,177;22,178;11,185;53,185;50,177" o:connectangles="0,0,0,0,0,0"/>
                </v:shape>
                <v:shape id="Freeform 129" o:spid="_x0000_s1032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" path="m31,1r-6,l23,10,18,32r8,2l35,22,31,3r,-2xe" fillcolor="black" stroked="f">
                  <v:path arrowok="t" o:connecttype="custom" o:connectlocs="31,104;25,104;23,113;18,135;26,137;35,125;31,106;31,104" o:connectangles="0,0,0,0,0,0,0,0"/>
                </v:shape>
                <w10:wrap anchorx="page"/>
              </v:group>
            </w:pict>
          </mc:Fallback>
        </mc:AlternateContent>
      </w:r>
      <w:r w:rsidR="00451760" w:rsidRPr="0068701F">
        <w:t>det föll i Visby under ett kvartal?</w:t>
      </w:r>
    </w:p>
    <w:p w14:paraId="79F7D4F8" w14:textId="28296B40" w:rsidR="00451760" w:rsidRPr="007B742D" w:rsidRDefault="00451760" w:rsidP="00451760">
      <w:pPr>
        <w:pStyle w:val="Rad2"/>
        <w:rPr>
          <w:lang w:val="sv-SE"/>
        </w:rPr>
      </w:pPr>
      <w:r w:rsidRPr="00521D3B">
        <w:rPr>
          <w:lang w:val="sv-SE"/>
        </w:rPr>
        <w:tab/>
      </w:r>
      <w:r w:rsidR="00E23228">
        <w:rPr>
          <w:noProof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2F80AE46" wp14:editId="0F9A2927">
                <wp:simplePos x="0" y="0"/>
                <wp:positionH relativeFrom="page">
                  <wp:posOffset>5060315</wp:posOffset>
                </wp:positionH>
                <wp:positionV relativeFrom="paragraph">
                  <wp:posOffset>241300</wp:posOffset>
                </wp:positionV>
                <wp:extent cx="72390" cy="67310"/>
                <wp:effectExtent l="0" t="0" r="0" b="0"/>
                <wp:wrapNone/>
                <wp:docPr id="194" name="Grup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390" cy="67310"/>
                          <a:chOff x="7969" y="380"/>
                          <a:chExt cx="114" cy="106"/>
                        </a:xfrm>
                      </wpg:grpSpPr>
                      <wpg:grpSp>
                        <wpg:cNvPr id="195" name="Group 110"/>
                        <wpg:cNvGrpSpPr>
                          <a:grpSpLocks/>
                        </wpg:cNvGrpSpPr>
                        <wpg:grpSpPr bwMode="auto">
                          <a:xfrm>
                            <a:off x="7987" y="405"/>
                            <a:ext cx="77" cy="58"/>
                            <a:chOff x="7987" y="405"/>
                            <a:chExt cx="77" cy="58"/>
                          </a:xfrm>
                        </wpg:grpSpPr>
                        <wps:wsp>
                          <wps:cNvPr id="196" name="Freeform 111"/>
                          <wps:cNvSpPr>
                            <a:spLocks/>
                          </wps:cNvSpPr>
                          <wps:spPr bwMode="auto">
                            <a:xfrm>
                              <a:off x="7987" y="405"/>
                              <a:ext cx="77" cy="58"/>
                            </a:xfrm>
                            <a:custGeom>
                              <a:avLst/>
                              <a:gdLst>
                                <a:gd name="T0" fmla="+- 0 7991 7987"/>
                                <a:gd name="T1" fmla="*/ T0 w 77"/>
                                <a:gd name="T2" fmla="+- 0 405 405"/>
                                <a:gd name="T3" fmla="*/ 405 h 58"/>
                                <a:gd name="T4" fmla="+- 0 7987 7987"/>
                                <a:gd name="T5" fmla="*/ T4 w 77"/>
                                <a:gd name="T6" fmla="+- 0 462 405"/>
                                <a:gd name="T7" fmla="*/ 462 h 58"/>
                                <a:gd name="T8" fmla="+- 0 8001 7987"/>
                                <a:gd name="T9" fmla="*/ T8 w 77"/>
                                <a:gd name="T10" fmla="+- 0 456 405"/>
                                <a:gd name="T11" fmla="*/ 456 h 58"/>
                                <a:gd name="T12" fmla="+- 0 8023 7987"/>
                                <a:gd name="T13" fmla="*/ T12 w 77"/>
                                <a:gd name="T14" fmla="+- 0 447 405"/>
                                <a:gd name="T15" fmla="*/ 447 h 58"/>
                                <a:gd name="T16" fmla="+- 0 8046 7987"/>
                                <a:gd name="T17" fmla="*/ T16 w 77"/>
                                <a:gd name="T18" fmla="+- 0 439 405"/>
                                <a:gd name="T19" fmla="*/ 439 h 58"/>
                                <a:gd name="T20" fmla="+- 0 8064 7987"/>
                                <a:gd name="T21" fmla="*/ T20 w 77"/>
                                <a:gd name="T22" fmla="+- 0 434 405"/>
                                <a:gd name="T23" fmla="*/ 434 h 58"/>
                                <a:gd name="T24" fmla="+- 0 8061 7987"/>
                                <a:gd name="T25" fmla="*/ T24 w 77"/>
                                <a:gd name="T26" fmla="+- 0 431 405"/>
                                <a:gd name="T27" fmla="*/ 431 h 58"/>
                                <a:gd name="T28" fmla="+- 0 8045 7987"/>
                                <a:gd name="T29" fmla="*/ T28 w 77"/>
                                <a:gd name="T30" fmla="+- 0 427 405"/>
                                <a:gd name="T31" fmla="*/ 427 h 58"/>
                                <a:gd name="T32" fmla="+- 0 8028 7987"/>
                                <a:gd name="T33" fmla="*/ T32 w 77"/>
                                <a:gd name="T34" fmla="+- 0 421 405"/>
                                <a:gd name="T35" fmla="*/ 421 h 58"/>
                                <a:gd name="T36" fmla="+- 0 8008 7987"/>
                                <a:gd name="T37" fmla="*/ T36 w 77"/>
                                <a:gd name="T38" fmla="+- 0 413 405"/>
                                <a:gd name="T39" fmla="*/ 413 h 58"/>
                                <a:gd name="T40" fmla="+- 0 7991 7987"/>
                                <a:gd name="T41" fmla="*/ T40 w 77"/>
                                <a:gd name="T42" fmla="+- 0 405 405"/>
                                <a:gd name="T43" fmla="*/ 40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7" h="58">
                                  <a:moveTo>
                                    <a:pt x="4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14" y="51"/>
                                  </a:lnTo>
                                  <a:lnTo>
                                    <a:pt x="36" y="42"/>
                                  </a:lnTo>
                                  <a:lnTo>
                                    <a:pt x="59" y="34"/>
                                  </a:lnTo>
                                  <a:lnTo>
                                    <a:pt x="77" y="29"/>
                                  </a:lnTo>
                                  <a:lnTo>
                                    <a:pt x="74" y="26"/>
                                  </a:lnTo>
                                  <a:lnTo>
                                    <a:pt x="58" y="22"/>
                                  </a:lnTo>
                                  <a:lnTo>
                                    <a:pt x="41" y="16"/>
                                  </a:lnTo>
                                  <a:lnTo>
                                    <a:pt x="21" y="8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" name="Group 112"/>
                        <wpg:cNvGrpSpPr>
                          <a:grpSpLocks/>
                        </wpg:cNvGrpSpPr>
                        <wpg:grpSpPr bwMode="auto">
                          <a:xfrm>
                            <a:off x="7979" y="390"/>
                            <a:ext cx="94" cy="86"/>
                            <a:chOff x="7979" y="390"/>
                            <a:chExt cx="94" cy="86"/>
                          </a:xfrm>
                        </wpg:grpSpPr>
                        <wps:wsp>
                          <wps:cNvPr id="198" name="Freeform 113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7979 7979"/>
                                <a:gd name="T1" fmla="*/ T0 w 94"/>
                                <a:gd name="T2" fmla="+- 0 390 390"/>
                                <a:gd name="T3" fmla="*/ 390 h 86"/>
                                <a:gd name="T4" fmla="+- 0 7979 7979"/>
                                <a:gd name="T5" fmla="*/ T4 w 94"/>
                                <a:gd name="T6" fmla="+- 0 476 390"/>
                                <a:gd name="T7" fmla="*/ 476 h 86"/>
                                <a:gd name="T8" fmla="+- 0 7994 7979"/>
                                <a:gd name="T9" fmla="*/ T8 w 94"/>
                                <a:gd name="T10" fmla="+- 0 468 390"/>
                                <a:gd name="T11" fmla="*/ 468 h 86"/>
                                <a:gd name="T12" fmla="+- 0 8006 7979"/>
                                <a:gd name="T13" fmla="*/ T12 w 94"/>
                                <a:gd name="T14" fmla="+- 0 462 390"/>
                                <a:gd name="T15" fmla="*/ 462 h 86"/>
                                <a:gd name="T16" fmla="+- 0 7987 7979"/>
                                <a:gd name="T17" fmla="*/ T16 w 94"/>
                                <a:gd name="T18" fmla="+- 0 462 390"/>
                                <a:gd name="T19" fmla="*/ 462 h 86"/>
                                <a:gd name="T20" fmla="+- 0 7983 7979"/>
                                <a:gd name="T21" fmla="*/ T20 w 94"/>
                                <a:gd name="T22" fmla="+- 0 456 390"/>
                                <a:gd name="T23" fmla="*/ 456 h 86"/>
                                <a:gd name="T24" fmla="+- 0 7995 7979"/>
                                <a:gd name="T25" fmla="*/ T24 w 94"/>
                                <a:gd name="T26" fmla="+- 0 450 390"/>
                                <a:gd name="T27" fmla="*/ 450 h 86"/>
                                <a:gd name="T28" fmla="+- 0 7995 7979"/>
                                <a:gd name="T29" fmla="*/ T28 w 94"/>
                                <a:gd name="T30" fmla="+- 0 415 390"/>
                                <a:gd name="T31" fmla="*/ 415 h 86"/>
                                <a:gd name="T32" fmla="+- 0 7988 7979"/>
                                <a:gd name="T33" fmla="*/ T32 w 94"/>
                                <a:gd name="T34" fmla="+- 0 412 390"/>
                                <a:gd name="T35" fmla="*/ 412 h 86"/>
                                <a:gd name="T36" fmla="+- 0 7987 7979"/>
                                <a:gd name="T37" fmla="*/ T36 w 94"/>
                                <a:gd name="T38" fmla="+- 0 403 390"/>
                                <a:gd name="T39" fmla="*/ 403 h 86"/>
                                <a:gd name="T40" fmla="+- 0 8006 7979"/>
                                <a:gd name="T41" fmla="*/ T40 w 94"/>
                                <a:gd name="T42" fmla="+- 0 403 390"/>
                                <a:gd name="T43" fmla="*/ 403 h 86"/>
                                <a:gd name="T44" fmla="+- 0 7979 7979"/>
                                <a:gd name="T45" fmla="*/ T44 w 94"/>
                                <a:gd name="T46" fmla="+- 0 390 390"/>
                                <a:gd name="T47" fmla="*/ 390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0" y="0"/>
                                  </a:moveTo>
                                  <a:lnTo>
                                    <a:pt x="0" y="86"/>
                                  </a:lnTo>
                                  <a:lnTo>
                                    <a:pt x="15" y="78"/>
                                  </a:lnTo>
                                  <a:lnTo>
                                    <a:pt x="27" y="72"/>
                                  </a:lnTo>
                                  <a:lnTo>
                                    <a:pt x="8" y="72"/>
                                  </a:lnTo>
                                  <a:lnTo>
                                    <a:pt x="4" y="66"/>
                                  </a:lnTo>
                                  <a:lnTo>
                                    <a:pt x="16" y="60"/>
                                  </a:lnTo>
                                  <a:lnTo>
                                    <a:pt x="16" y="25"/>
                                  </a:lnTo>
                                  <a:lnTo>
                                    <a:pt x="9" y="22"/>
                                  </a:lnTo>
                                  <a:lnTo>
                                    <a:pt x="8" y="13"/>
                                  </a:lnTo>
                                  <a:lnTo>
                                    <a:pt x="27" y="1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Freeform 114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7995 7979"/>
                                <a:gd name="T1" fmla="*/ T0 w 94"/>
                                <a:gd name="T2" fmla="+- 0 450 390"/>
                                <a:gd name="T3" fmla="*/ 450 h 86"/>
                                <a:gd name="T4" fmla="+- 0 7983 7979"/>
                                <a:gd name="T5" fmla="*/ T4 w 94"/>
                                <a:gd name="T6" fmla="+- 0 456 390"/>
                                <a:gd name="T7" fmla="*/ 456 h 86"/>
                                <a:gd name="T8" fmla="+- 0 7987 7979"/>
                                <a:gd name="T9" fmla="*/ T8 w 94"/>
                                <a:gd name="T10" fmla="+- 0 462 390"/>
                                <a:gd name="T11" fmla="*/ 462 h 86"/>
                                <a:gd name="T12" fmla="+- 0 7995 7979"/>
                                <a:gd name="T13" fmla="*/ T12 w 94"/>
                                <a:gd name="T14" fmla="+- 0 462 390"/>
                                <a:gd name="T15" fmla="*/ 462 h 86"/>
                                <a:gd name="T16" fmla="+- 0 7995 7979"/>
                                <a:gd name="T17" fmla="*/ T16 w 94"/>
                                <a:gd name="T18" fmla="+- 0 450 390"/>
                                <a:gd name="T19" fmla="*/ 450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16" y="60"/>
                                  </a:moveTo>
                                  <a:lnTo>
                                    <a:pt x="4" y="66"/>
                                  </a:lnTo>
                                  <a:lnTo>
                                    <a:pt x="8" y="72"/>
                                  </a:lnTo>
                                  <a:lnTo>
                                    <a:pt x="16" y="72"/>
                                  </a:lnTo>
                                  <a:lnTo>
                                    <a:pt x="16" y="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Freeform 115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39 7979"/>
                                <a:gd name="T1" fmla="*/ T0 w 94"/>
                                <a:gd name="T2" fmla="+- 0 433 390"/>
                                <a:gd name="T3" fmla="*/ 433 h 86"/>
                                <a:gd name="T4" fmla="+- 0 8019 7979"/>
                                <a:gd name="T5" fmla="*/ T4 w 94"/>
                                <a:gd name="T6" fmla="+- 0 440 390"/>
                                <a:gd name="T7" fmla="*/ 440 h 86"/>
                                <a:gd name="T8" fmla="+- 0 7997 7979"/>
                                <a:gd name="T9" fmla="*/ T8 w 94"/>
                                <a:gd name="T10" fmla="+- 0 449 390"/>
                                <a:gd name="T11" fmla="*/ 449 h 86"/>
                                <a:gd name="T12" fmla="+- 0 7995 7979"/>
                                <a:gd name="T13" fmla="*/ T12 w 94"/>
                                <a:gd name="T14" fmla="+- 0 450 390"/>
                                <a:gd name="T15" fmla="*/ 450 h 86"/>
                                <a:gd name="T16" fmla="+- 0 7995 7979"/>
                                <a:gd name="T17" fmla="*/ T16 w 94"/>
                                <a:gd name="T18" fmla="+- 0 462 390"/>
                                <a:gd name="T19" fmla="*/ 462 h 86"/>
                                <a:gd name="T20" fmla="+- 0 8006 7979"/>
                                <a:gd name="T21" fmla="*/ T20 w 94"/>
                                <a:gd name="T22" fmla="+- 0 462 390"/>
                                <a:gd name="T23" fmla="*/ 462 h 86"/>
                                <a:gd name="T24" fmla="+- 0 8011 7979"/>
                                <a:gd name="T25" fmla="*/ T24 w 94"/>
                                <a:gd name="T26" fmla="+- 0 460 390"/>
                                <a:gd name="T27" fmla="*/ 460 h 86"/>
                                <a:gd name="T28" fmla="+- 0 8035 7979"/>
                                <a:gd name="T29" fmla="*/ T28 w 94"/>
                                <a:gd name="T30" fmla="+- 0 451 390"/>
                                <a:gd name="T31" fmla="*/ 451 h 86"/>
                                <a:gd name="T32" fmla="+- 0 8056 7979"/>
                                <a:gd name="T33" fmla="*/ T32 w 94"/>
                                <a:gd name="T34" fmla="+- 0 444 390"/>
                                <a:gd name="T35" fmla="*/ 444 h 86"/>
                                <a:gd name="T36" fmla="+- 0 8073 7979"/>
                                <a:gd name="T37" fmla="*/ T36 w 94"/>
                                <a:gd name="T38" fmla="+- 0 441 390"/>
                                <a:gd name="T39" fmla="*/ 441 h 86"/>
                                <a:gd name="T40" fmla="+- 0 8070 7979"/>
                                <a:gd name="T41" fmla="*/ T40 w 94"/>
                                <a:gd name="T42" fmla="+- 0 441 390"/>
                                <a:gd name="T43" fmla="*/ 441 h 86"/>
                                <a:gd name="T44" fmla="+- 0 8054 7979"/>
                                <a:gd name="T45" fmla="*/ T44 w 94"/>
                                <a:gd name="T46" fmla="+- 0 437 390"/>
                                <a:gd name="T47" fmla="*/ 437 h 86"/>
                                <a:gd name="T48" fmla="+- 0 8039 7979"/>
                                <a:gd name="T49" fmla="*/ T48 w 94"/>
                                <a:gd name="T50" fmla="+- 0 433 390"/>
                                <a:gd name="T51" fmla="*/ 43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60" y="43"/>
                                  </a:moveTo>
                                  <a:lnTo>
                                    <a:pt x="40" y="50"/>
                                  </a:lnTo>
                                  <a:lnTo>
                                    <a:pt x="18" y="59"/>
                                  </a:lnTo>
                                  <a:lnTo>
                                    <a:pt x="16" y="60"/>
                                  </a:lnTo>
                                  <a:lnTo>
                                    <a:pt x="16" y="72"/>
                                  </a:lnTo>
                                  <a:lnTo>
                                    <a:pt x="27" y="72"/>
                                  </a:lnTo>
                                  <a:lnTo>
                                    <a:pt x="32" y="70"/>
                                  </a:lnTo>
                                  <a:lnTo>
                                    <a:pt x="56" y="61"/>
                                  </a:lnTo>
                                  <a:lnTo>
                                    <a:pt x="77" y="54"/>
                                  </a:lnTo>
                                  <a:lnTo>
                                    <a:pt x="94" y="51"/>
                                  </a:lnTo>
                                  <a:lnTo>
                                    <a:pt x="91" y="51"/>
                                  </a:lnTo>
                                  <a:lnTo>
                                    <a:pt x="75" y="47"/>
                                  </a:lnTo>
                                  <a:lnTo>
                                    <a:pt x="6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Freeform 116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61 7979"/>
                                <a:gd name="T1" fmla="*/ T0 w 94"/>
                                <a:gd name="T2" fmla="+- 0 427 390"/>
                                <a:gd name="T3" fmla="*/ 427 h 86"/>
                                <a:gd name="T4" fmla="+- 0 8042 7979"/>
                                <a:gd name="T5" fmla="*/ T4 w 94"/>
                                <a:gd name="T6" fmla="+- 0 432 390"/>
                                <a:gd name="T7" fmla="*/ 432 h 86"/>
                                <a:gd name="T8" fmla="+- 0 8039 7979"/>
                                <a:gd name="T9" fmla="*/ T8 w 94"/>
                                <a:gd name="T10" fmla="+- 0 433 390"/>
                                <a:gd name="T11" fmla="*/ 433 h 86"/>
                                <a:gd name="T12" fmla="+- 0 8054 7979"/>
                                <a:gd name="T13" fmla="*/ T12 w 94"/>
                                <a:gd name="T14" fmla="+- 0 437 390"/>
                                <a:gd name="T15" fmla="*/ 437 h 86"/>
                                <a:gd name="T16" fmla="+- 0 8070 7979"/>
                                <a:gd name="T17" fmla="*/ T16 w 94"/>
                                <a:gd name="T18" fmla="+- 0 441 390"/>
                                <a:gd name="T19" fmla="*/ 441 h 86"/>
                                <a:gd name="T20" fmla="+- 0 8072 7979"/>
                                <a:gd name="T21" fmla="*/ T20 w 94"/>
                                <a:gd name="T22" fmla="+- 0 433 390"/>
                                <a:gd name="T23" fmla="*/ 433 h 86"/>
                                <a:gd name="T24" fmla="+- 0 8071 7979"/>
                                <a:gd name="T25" fmla="*/ T24 w 94"/>
                                <a:gd name="T26" fmla="+- 0 433 390"/>
                                <a:gd name="T27" fmla="*/ 433 h 86"/>
                                <a:gd name="T28" fmla="+- 0 8061 7979"/>
                                <a:gd name="T29" fmla="*/ T28 w 94"/>
                                <a:gd name="T30" fmla="+- 0 427 390"/>
                                <a:gd name="T31" fmla="*/ 427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82" y="37"/>
                                  </a:moveTo>
                                  <a:lnTo>
                                    <a:pt x="63" y="42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75" y="47"/>
                                  </a:lnTo>
                                  <a:lnTo>
                                    <a:pt x="91" y="51"/>
                                  </a:lnTo>
                                  <a:lnTo>
                                    <a:pt x="93" y="43"/>
                                  </a:lnTo>
                                  <a:lnTo>
                                    <a:pt x="92" y="43"/>
                                  </a:lnTo>
                                  <a:lnTo>
                                    <a:pt x="8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Freeform 117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72 7979"/>
                                <a:gd name="T1" fmla="*/ T0 w 94"/>
                                <a:gd name="T2" fmla="+- 0 433 390"/>
                                <a:gd name="T3" fmla="*/ 433 h 86"/>
                                <a:gd name="T4" fmla="+- 0 8070 7979"/>
                                <a:gd name="T5" fmla="*/ T4 w 94"/>
                                <a:gd name="T6" fmla="+- 0 441 390"/>
                                <a:gd name="T7" fmla="*/ 441 h 86"/>
                                <a:gd name="T8" fmla="+- 0 8073 7979"/>
                                <a:gd name="T9" fmla="*/ T8 w 94"/>
                                <a:gd name="T10" fmla="+- 0 441 390"/>
                                <a:gd name="T11" fmla="*/ 441 h 86"/>
                                <a:gd name="T12" fmla="+- 0 8072 7979"/>
                                <a:gd name="T13" fmla="*/ T12 w 94"/>
                                <a:gd name="T14" fmla="+- 0 433 390"/>
                                <a:gd name="T15" fmla="*/ 43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93" y="43"/>
                                  </a:moveTo>
                                  <a:lnTo>
                                    <a:pt x="91" y="51"/>
                                  </a:lnTo>
                                  <a:lnTo>
                                    <a:pt x="94" y="51"/>
                                  </a:lnTo>
                                  <a:lnTo>
                                    <a:pt x="93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Freeform 118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71 7979"/>
                                <a:gd name="T1" fmla="*/ T0 w 94"/>
                                <a:gd name="T2" fmla="+- 0 433 390"/>
                                <a:gd name="T3" fmla="*/ 433 h 86"/>
                                <a:gd name="T4" fmla="+- 0 8072 7979"/>
                                <a:gd name="T5" fmla="*/ T4 w 94"/>
                                <a:gd name="T6" fmla="+- 0 433 390"/>
                                <a:gd name="T7" fmla="*/ 433 h 86"/>
                                <a:gd name="T8" fmla="+- 0 8072 7979"/>
                                <a:gd name="T9" fmla="*/ T8 w 94"/>
                                <a:gd name="T10" fmla="+- 0 433 390"/>
                                <a:gd name="T11" fmla="*/ 433 h 86"/>
                                <a:gd name="T12" fmla="+- 0 8071 7979"/>
                                <a:gd name="T13" fmla="*/ T12 w 94"/>
                                <a:gd name="T14" fmla="+- 0 433 390"/>
                                <a:gd name="T15" fmla="*/ 43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92" y="43"/>
                                  </a:moveTo>
                                  <a:lnTo>
                                    <a:pt x="93" y="43"/>
                                  </a:lnTo>
                                  <a:lnTo>
                                    <a:pt x="92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Freeform 119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30 7979"/>
                                <a:gd name="T1" fmla="*/ T0 w 94"/>
                                <a:gd name="T2" fmla="+- 0 413 390"/>
                                <a:gd name="T3" fmla="*/ 413 h 86"/>
                                <a:gd name="T4" fmla="+- 0 8028 7979"/>
                                <a:gd name="T5" fmla="*/ T4 w 94"/>
                                <a:gd name="T6" fmla="+- 0 421 390"/>
                                <a:gd name="T7" fmla="*/ 421 h 86"/>
                                <a:gd name="T8" fmla="+- 0 8033 7979"/>
                                <a:gd name="T9" fmla="*/ T8 w 94"/>
                                <a:gd name="T10" fmla="+- 0 431 390"/>
                                <a:gd name="T11" fmla="*/ 431 h 86"/>
                                <a:gd name="T12" fmla="+- 0 8039 7979"/>
                                <a:gd name="T13" fmla="*/ T12 w 94"/>
                                <a:gd name="T14" fmla="+- 0 433 390"/>
                                <a:gd name="T15" fmla="*/ 433 h 86"/>
                                <a:gd name="T16" fmla="+- 0 8042 7979"/>
                                <a:gd name="T17" fmla="*/ T16 w 94"/>
                                <a:gd name="T18" fmla="+- 0 432 390"/>
                                <a:gd name="T19" fmla="*/ 432 h 86"/>
                                <a:gd name="T20" fmla="+- 0 8061 7979"/>
                                <a:gd name="T21" fmla="*/ T20 w 94"/>
                                <a:gd name="T22" fmla="+- 0 427 390"/>
                                <a:gd name="T23" fmla="*/ 427 h 86"/>
                                <a:gd name="T24" fmla="+- 0 8070 7979"/>
                                <a:gd name="T25" fmla="*/ T24 w 94"/>
                                <a:gd name="T26" fmla="+- 0 427 390"/>
                                <a:gd name="T27" fmla="*/ 427 h 86"/>
                                <a:gd name="T28" fmla="+- 0 8070 7979"/>
                                <a:gd name="T29" fmla="*/ T28 w 94"/>
                                <a:gd name="T30" fmla="+- 0 424 390"/>
                                <a:gd name="T31" fmla="*/ 424 h 86"/>
                                <a:gd name="T32" fmla="+- 0 8052 7979"/>
                                <a:gd name="T33" fmla="*/ T32 w 94"/>
                                <a:gd name="T34" fmla="+- 0 420 390"/>
                                <a:gd name="T35" fmla="*/ 420 h 86"/>
                                <a:gd name="T36" fmla="+- 0 8030 7979"/>
                                <a:gd name="T37" fmla="*/ T36 w 94"/>
                                <a:gd name="T38" fmla="+- 0 413 390"/>
                                <a:gd name="T39" fmla="*/ 41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51" y="23"/>
                                  </a:moveTo>
                                  <a:lnTo>
                                    <a:pt x="49" y="31"/>
                                  </a:lnTo>
                                  <a:lnTo>
                                    <a:pt x="54" y="41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63" y="42"/>
                                  </a:lnTo>
                                  <a:lnTo>
                                    <a:pt x="82" y="37"/>
                                  </a:lnTo>
                                  <a:lnTo>
                                    <a:pt x="91" y="37"/>
                                  </a:lnTo>
                                  <a:lnTo>
                                    <a:pt x="91" y="34"/>
                                  </a:lnTo>
                                  <a:lnTo>
                                    <a:pt x="73" y="30"/>
                                  </a:lnTo>
                                  <a:lnTo>
                                    <a:pt x="51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Freeform 120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70 7979"/>
                                <a:gd name="T1" fmla="*/ T0 w 94"/>
                                <a:gd name="T2" fmla="+- 0 427 390"/>
                                <a:gd name="T3" fmla="*/ 427 h 86"/>
                                <a:gd name="T4" fmla="+- 0 8061 7979"/>
                                <a:gd name="T5" fmla="*/ T4 w 94"/>
                                <a:gd name="T6" fmla="+- 0 427 390"/>
                                <a:gd name="T7" fmla="*/ 427 h 86"/>
                                <a:gd name="T8" fmla="+- 0 8071 7979"/>
                                <a:gd name="T9" fmla="*/ T8 w 94"/>
                                <a:gd name="T10" fmla="+- 0 433 390"/>
                                <a:gd name="T11" fmla="*/ 433 h 86"/>
                                <a:gd name="T12" fmla="+- 0 8070 7979"/>
                                <a:gd name="T13" fmla="*/ T12 w 94"/>
                                <a:gd name="T14" fmla="+- 0 427 390"/>
                                <a:gd name="T15" fmla="*/ 427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91" y="37"/>
                                  </a:moveTo>
                                  <a:lnTo>
                                    <a:pt x="82" y="37"/>
                                  </a:lnTo>
                                  <a:lnTo>
                                    <a:pt x="92" y="43"/>
                                  </a:lnTo>
                                  <a:lnTo>
                                    <a:pt x="91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Freeform 121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06 7979"/>
                                <a:gd name="T1" fmla="*/ T0 w 94"/>
                                <a:gd name="T2" fmla="+- 0 403 390"/>
                                <a:gd name="T3" fmla="*/ 403 h 86"/>
                                <a:gd name="T4" fmla="+- 0 7995 7979"/>
                                <a:gd name="T5" fmla="*/ T4 w 94"/>
                                <a:gd name="T6" fmla="+- 0 403 390"/>
                                <a:gd name="T7" fmla="*/ 403 h 86"/>
                                <a:gd name="T8" fmla="+- 0 7995 7979"/>
                                <a:gd name="T9" fmla="*/ T8 w 94"/>
                                <a:gd name="T10" fmla="+- 0 415 390"/>
                                <a:gd name="T11" fmla="*/ 415 h 86"/>
                                <a:gd name="T12" fmla="+- 0 8005 7979"/>
                                <a:gd name="T13" fmla="*/ T12 w 94"/>
                                <a:gd name="T14" fmla="+- 0 420 390"/>
                                <a:gd name="T15" fmla="*/ 420 h 86"/>
                                <a:gd name="T16" fmla="+- 0 8025 7979"/>
                                <a:gd name="T17" fmla="*/ T16 w 94"/>
                                <a:gd name="T18" fmla="+- 0 428 390"/>
                                <a:gd name="T19" fmla="*/ 428 h 86"/>
                                <a:gd name="T20" fmla="+- 0 8028 7979"/>
                                <a:gd name="T21" fmla="*/ T20 w 94"/>
                                <a:gd name="T22" fmla="+- 0 421 390"/>
                                <a:gd name="T23" fmla="*/ 421 h 86"/>
                                <a:gd name="T24" fmla="+- 0 8027 7979"/>
                                <a:gd name="T25" fmla="*/ T24 w 94"/>
                                <a:gd name="T26" fmla="+- 0 412 390"/>
                                <a:gd name="T27" fmla="*/ 412 h 86"/>
                                <a:gd name="T28" fmla="+- 0 8008 7979"/>
                                <a:gd name="T29" fmla="*/ T28 w 94"/>
                                <a:gd name="T30" fmla="+- 0 404 390"/>
                                <a:gd name="T31" fmla="*/ 404 h 86"/>
                                <a:gd name="T32" fmla="+- 0 8006 7979"/>
                                <a:gd name="T33" fmla="*/ T32 w 94"/>
                                <a:gd name="T34" fmla="+- 0 403 390"/>
                                <a:gd name="T35" fmla="*/ 40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27" y="13"/>
                                  </a:moveTo>
                                  <a:lnTo>
                                    <a:pt x="16" y="13"/>
                                  </a:lnTo>
                                  <a:lnTo>
                                    <a:pt x="16" y="25"/>
                                  </a:lnTo>
                                  <a:lnTo>
                                    <a:pt x="26" y="30"/>
                                  </a:lnTo>
                                  <a:lnTo>
                                    <a:pt x="46" y="38"/>
                                  </a:lnTo>
                                  <a:lnTo>
                                    <a:pt x="49" y="31"/>
                                  </a:lnTo>
                                  <a:lnTo>
                                    <a:pt x="48" y="22"/>
                                  </a:lnTo>
                                  <a:lnTo>
                                    <a:pt x="29" y="14"/>
                                  </a:lnTo>
                                  <a:lnTo>
                                    <a:pt x="27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Freeform 122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7995 7979"/>
                                <a:gd name="T1" fmla="*/ T0 w 94"/>
                                <a:gd name="T2" fmla="+- 0 403 390"/>
                                <a:gd name="T3" fmla="*/ 403 h 86"/>
                                <a:gd name="T4" fmla="+- 0 7987 7979"/>
                                <a:gd name="T5" fmla="*/ T4 w 94"/>
                                <a:gd name="T6" fmla="+- 0 403 390"/>
                                <a:gd name="T7" fmla="*/ 403 h 86"/>
                                <a:gd name="T8" fmla="+- 0 7988 7979"/>
                                <a:gd name="T9" fmla="*/ T8 w 94"/>
                                <a:gd name="T10" fmla="+- 0 412 390"/>
                                <a:gd name="T11" fmla="*/ 412 h 86"/>
                                <a:gd name="T12" fmla="+- 0 7995 7979"/>
                                <a:gd name="T13" fmla="*/ T12 w 94"/>
                                <a:gd name="T14" fmla="+- 0 415 390"/>
                                <a:gd name="T15" fmla="*/ 415 h 86"/>
                                <a:gd name="T16" fmla="+- 0 7995 7979"/>
                                <a:gd name="T17" fmla="*/ T16 w 94"/>
                                <a:gd name="T18" fmla="+- 0 403 390"/>
                                <a:gd name="T19" fmla="*/ 40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16" y="13"/>
                                  </a:moveTo>
                                  <a:lnTo>
                                    <a:pt x="8" y="13"/>
                                  </a:lnTo>
                                  <a:lnTo>
                                    <a:pt x="9" y="22"/>
                                  </a:lnTo>
                                  <a:lnTo>
                                    <a:pt x="16" y="25"/>
                                  </a:lnTo>
                                  <a:lnTo>
                                    <a:pt x="16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AD2C67" id="Grupp 1" o:spid="_x0000_s1026" style="position:absolute;margin-left:398.45pt;margin-top:19pt;width:5.7pt;height:5.3pt;z-index:-251643904;mso-position-horizontal-relative:page" coordorigin="7969,380" coordsize="114,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">
                <v:group id="Group 110" o:spid="_x0000_s1027" style="position:absolute;left:7987;top:405;width:77;height:58" coordorigin="7987,405" coordsize="7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<v:shape id="Freeform 111" o:spid="_x0000_s1028" style="position:absolute;left:7987;top:405;width:77;height:58;visibility:visible;mso-wrap-style:square;v-text-anchor:top" coordsize="7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" path="m4,l,57,14,51,36,42,59,34,77,29,74,26,58,22,41,16,21,8,4,xe" fillcolor="black" stroked="f">
                    <v:path arrowok="t" o:connecttype="custom" o:connectlocs="4,405;0,462;14,456;36,447;59,439;77,434;74,431;58,427;41,421;21,413;4,405" o:connectangles="0,0,0,0,0,0,0,0,0,0,0"/>
                  </v:shape>
                </v:group>
                <v:group id="Group 112" o:spid="_x0000_s1029" style="position:absolute;left:7979;top:390;width:94;height:86" coordorigin="7979,390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shape id="Freeform 113" o:spid="_x0000_s1030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" path="m,l,86,15,78,27,72,8,72,4,66,16,60r,-35l9,22,8,13r19,l,xe" fillcolor="black" stroked="f">
                    <v:path arrowok="t" o:connecttype="custom" o:connectlocs="0,390;0,476;15,468;27,462;8,462;4,456;16,450;16,415;9,412;8,403;27,403;0,390" o:connectangles="0,0,0,0,0,0,0,0,0,0,0,0"/>
                  </v:shape>
                  <v:shape id="Freeform 114" o:spid="_x0000_s1031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" path="m16,60l4,66r4,6l16,72r,-12xe" fillcolor="black" stroked="f">
                    <v:path arrowok="t" o:connecttype="custom" o:connectlocs="16,450;4,456;8,462;16,462;16,450" o:connectangles="0,0,0,0,0"/>
                  </v:shape>
                  <v:shape id="Freeform 115" o:spid="_x0000_s1032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" path="m60,43l40,50,18,59r-2,1l16,72r11,l32,70,56,61,77,54,94,51r-3,l75,47,60,43xe" fillcolor="black" stroked="f">
                    <v:path arrowok="t" o:connecttype="custom" o:connectlocs="60,433;40,440;18,449;16,450;16,462;27,462;32,460;56,451;77,444;94,441;91,441;75,437;60,433" o:connectangles="0,0,0,0,0,0,0,0,0,0,0,0,0"/>
                  </v:shape>
                  <v:shape id="Freeform 116" o:spid="_x0000_s1033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" path="m82,37l63,42r-3,1l75,47r16,4l93,43r-1,l82,37xe" fillcolor="black" stroked="f">
                    <v:path arrowok="t" o:connecttype="custom" o:connectlocs="82,427;63,432;60,433;75,437;91,441;93,433;92,433;82,427" o:connectangles="0,0,0,0,0,0,0,0"/>
                  </v:shape>
                  <v:shape id="Freeform 117" o:spid="_x0000_s1034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" path="m93,43r-2,8l94,51,93,43xe" fillcolor="black" stroked="f">
                    <v:path arrowok="t" o:connecttype="custom" o:connectlocs="93,433;91,441;94,441;93,433" o:connectangles="0,0,0,0"/>
                  </v:shape>
                  <v:shape id="Freeform 118" o:spid="_x0000_s1035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Lx4xQAAANwAAAAPAAAAZHJzL2Rvd25yZXYueG1sRI/dasJA&#10;FITvhb7Dcgre6aYK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A5JLx4xQAAANwAAAAP&#10;AAAAAAAAAAAAAAAAAAcCAABkcnMvZG93bnJldi54bWxQSwUGAAAAAAMAAwC3AAAA+QIAAAAA&#10;" path="m92,43r1,l92,43xe" fillcolor="black" stroked="f">
                    <v:path arrowok="t" o:connecttype="custom" o:connectlocs="92,433;93,433;93,433;92,433" o:connectangles="0,0,0,0"/>
                  </v:shape>
                  <v:shape id="Freeform 119" o:spid="_x0000_s1036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SQMxQAAANwAAAAPAAAAZHJzL2Rvd25yZXYueG1sRI/dasJA&#10;FITvhb7Dcgre6aYi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C2zSQMxQAAANwAAAAP&#10;AAAAAAAAAAAAAAAAAAcCAABkcnMvZG93bnJldi54bWxQSwUGAAAAAAMAAwC3AAAA+QIAAAAA&#10;" path="m51,23r-2,8l54,41r6,2l63,42,82,37r9,l91,34,73,30,51,23xe" fillcolor="black" stroked="f">
                    <v:path arrowok="t" o:connecttype="custom" o:connectlocs="51,413;49,421;54,431;60,433;63,432;82,427;91,427;91,424;73,420;51,413" o:connectangles="0,0,0,0,0,0,0,0,0,0"/>
                  </v:shape>
                  <v:shape id="Freeform 120" o:spid="_x0000_s1037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YGXxQAAANwAAAAPAAAAZHJzL2Rvd25yZXYueG1sRI/dasJA&#10;FITvhb7Dcgre6aaC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DZgYGXxQAAANwAAAAP&#10;AAAAAAAAAAAAAAAAAAcCAABkcnMvZG93bnJldi54bWxQSwUGAAAAAAMAAwC3AAAA+QIAAAAA&#10;" path="m91,37r-9,l92,43,91,37xe" fillcolor="black" stroked="f">
                    <v:path arrowok="t" o:connecttype="custom" o:connectlocs="91,427;82,427;92,433;91,427" o:connectangles="0,0,0,0"/>
                  </v:shape>
                  <v:shape id="Freeform 121" o:spid="_x0000_s1038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" path="m27,13r-11,l16,25r10,5l46,38r3,-7l48,22,29,14,27,13xe" fillcolor="black" stroked="f">
                    <v:path arrowok="t" o:connecttype="custom" o:connectlocs="27,403;16,403;16,415;26,420;46,428;49,421;48,412;29,404;27,403" o:connectangles="0,0,0,0,0,0,0,0,0"/>
                  </v:shape>
                  <v:shape id="Freeform 122" o:spid="_x0000_s1039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" path="m16,13r-8,l9,22r7,3l16,13xe" fillcolor="black" stroked="f">
                    <v:path arrowok="t" o:connecttype="custom" o:connectlocs="16,403;8,403;9,412;16,415;16,403" o:connectangles="0,0,0,0,0"/>
                  </v:shape>
                </v:group>
                <w10:wrap anchorx="page"/>
              </v:group>
            </w:pict>
          </mc:Fallback>
        </mc:AlternateContent>
      </w:r>
      <w:r w:rsidRPr="007B742D">
        <w:rPr>
          <w:lang w:val="sv-SE"/>
        </w:rPr>
        <w:t xml:space="preserve">a)  Hur många millimeter mer föll i augusti än </w:t>
      </w:r>
      <w:r w:rsidR="007B742D" w:rsidRPr="007B742D">
        <w:rPr>
          <w:lang w:val="sv-SE"/>
        </w:rPr>
        <w:br/>
      </w:r>
      <w:r w:rsidR="007B742D">
        <w:rPr>
          <w:lang w:val="sv-SE"/>
        </w:rPr>
        <w:t xml:space="preserve">     </w:t>
      </w:r>
      <w:r w:rsidRPr="007B742D">
        <w:rPr>
          <w:lang w:val="sv-SE"/>
        </w:rPr>
        <w:t>i september?</w:t>
      </w:r>
    </w:p>
    <w:p w14:paraId="33B22F7F" w14:textId="77777777" w:rsidR="00451760" w:rsidRPr="006000F5" w:rsidRDefault="00451760" w:rsidP="00451760">
      <w:pPr>
        <w:pStyle w:val="Rad2"/>
        <w:rPr>
          <w:lang w:val="sv-SE"/>
        </w:rPr>
      </w:pPr>
      <w:r w:rsidRPr="007B742D">
        <w:rPr>
          <w:lang w:val="sv-SE"/>
        </w:rPr>
        <w:tab/>
      </w:r>
      <w:r w:rsidRPr="006000F5">
        <w:rPr>
          <w:lang w:val="sv-SE"/>
        </w:rPr>
        <w:t>b)  Vad för slags diagram är det här?</w:t>
      </w:r>
    </w:p>
    <w:p w14:paraId="55D4E949" w14:textId="77777777" w:rsidR="00A50340" w:rsidRDefault="007B742D" w:rsidP="00A5034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7</w:t>
      </w:r>
      <w:r w:rsidR="00451760" w:rsidRPr="0068701F">
        <w:tab/>
      </w:r>
      <w:r w:rsidR="00451760" w:rsidRPr="007B742D">
        <w:t>a)</w:t>
      </w:r>
      <w:r w:rsidR="00A50340">
        <w:t xml:space="preserve">  Vad visar klockan?</w:t>
      </w:r>
    </w:p>
    <w:p w14:paraId="640680AA" w14:textId="77777777" w:rsidR="00A50340" w:rsidRPr="00637519" w:rsidRDefault="00451760" w:rsidP="00A50340">
      <w:pPr>
        <w:pStyle w:val="Rad2"/>
        <w:rPr>
          <w:lang w:val="sv-SE"/>
        </w:rPr>
      </w:pPr>
      <w:r w:rsidRPr="007B742D">
        <w:rPr>
          <w:lang w:val="sv-SE"/>
        </w:rPr>
        <w:tab/>
        <w:t>b)</w:t>
      </w:r>
      <w:r w:rsidR="00A50340" w:rsidRPr="00637519">
        <w:rPr>
          <w:lang w:val="sv-SE"/>
        </w:rPr>
        <w:t xml:space="preserve">  Vad visar klockan om en kvart?</w:t>
      </w:r>
    </w:p>
    <w:p w14:paraId="6882F038" w14:textId="77777777" w:rsidR="00A50340" w:rsidRPr="007B742D" w:rsidRDefault="00A50340" w:rsidP="00A50340">
      <w:pPr>
        <w:pStyle w:val="Rad2"/>
        <w:rPr>
          <w:lang w:val="sv-SE"/>
        </w:rPr>
      </w:pPr>
      <w:r w:rsidRPr="00637519">
        <w:rPr>
          <w:lang w:val="sv-SE"/>
        </w:rPr>
        <w:tab/>
        <w:t>Skriv klockslagen med siffror.</w:t>
      </w:r>
    </w:p>
    <w:p w14:paraId="024674DB" w14:textId="77777777" w:rsidR="007B742D" w:rsidRDefault="00A50340" w:rsidP="00451760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6AA8F10" wp14:editId="083F5EA3">
            <wp:simplePos x="0" y="0"/>
            <wp:positionH relativeFrom="column">
              <wp:posOffset>624840</wp:posOffset>
            </wp:positionH>
            <wp:positionV relativeFrom="paragraph">
              <wp:posOffset>10795</wp:posOffset>
            </wp:positionV>
            <wp:extent cx="714375" cy="847725"/>
            <wp:effectExtent l="19050" t="0" r="9525" b="0"/>
            <wp:wrapNone/>
            <wp:docPr id="9" name="Bildobjekt 8" descr="Öp 2_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7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FDA73C" w14:textId="77777777" w:rsidR="00451760" w:rsidRPr="0068701F" w:rsidRDefault="00521D3B" w:rsidP="00451760">
      <w:pPr>
        <w:pStyle w:val="FormatmallUppgiftluftver12pt"/>
      </w:pPr>
      <w:r>
        <w:tab/>
      </w:r>
    </w:p>
    <w:p w14:paraId="1505930D" w14:textId="77777777" w:rsidR="00A306E3" w:rsidRPr="00E86C31" w:rsidRDefault="00A306E3" w:rsidP="00451760">
      <w:pPr>
        <w:pStyle w:val="FormatmallUppgiftluftver12pt"/>
        <w:rPr>
          <w:b/>
          <w:bCs/>
          <w:w w:val="120"/>
          <w:position w:val="1"/>
          <w:sz w:val="44"/>
          <w:szCs w:val="44"/>
        </w:rPr>
      </w:pPr>
      <w:r w:rsidRPr="00E86C31">
        <w:rPr>
          <w:b/>
          <w:bCs/>
          <w:w w:val="120"/>
          <w:position w:val="1"/>
          <w:sz w:val="44"/>
          <w:szCs w:val="44"/>
        </w:rPr>
        <w:br w:type="page"/>
      </w:r>
    </w:p>
    <w:p w14:paraId="11E71392" w14:textId="77777777" w:rsidR="00A306E3" w:rsidRPr="00600E5F" w:rsidRDefault="007B742D" w:rsidP="0017282D">
      <w:pPr>
        <w:pStyle w:val="RubrikDel"/>
        <w:rPr>
          <w:rFonts w:eastAsia="Arial"/>
          <w:w w:val="105"/>
        </w:rPr>
      </w:pPr>
      <w:r>
        <w:rPr>
          <w:rFonts w:eastAsia="Arial"/>
        </w:rPr>
        <w:lastRenderedPageBreak/>
        <w:drawing>
          <wp:anchor distT="0" distB="0" distL="114300" distR="114300" simplePos="0" relativeHeight="251679744" behindDoc="1" locked="0" layoutInCell="1" allowOverlap="1" wp14:anchorId="021E5694" wp14:editId="60EC2A8E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5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 w:rsidRPr="00600E5F">
        <w:rPr>
          <w:rFonts w:eastAsia="Arial"/>
          <w:w w:val="105"/>
        </w:rPr>
        <w:t>Del</w:t>
      </w:r>
      <w:r w:rsidR="00637519">
        <w:rPr>
          <w:rFonts w:eastAsia="Arial"/>
          <w:w w:val="105"/>
        </w:rPr>
        <w:t xml:space="preserve"> </w:t>
      </w:r>
      <w:r w:rsidR="00A306E3" w:rsidRPr="00600E5F">
        <w:rPr>
          <w:rFonts w:eastAsia="Arial"/>
          <w:spacing w:val="-48"/>
          <w:w w:val="105"/>
        </w:rPr>
        <w:t xml:space="preserve"> </w:t>
      </w:r>
      <w:r w:rsidR="00A306E3" w:rsidRPr="00600E5F">
        <w:rPr>
          <w:rFonts w:eastAsia="Arial"/>
          <w:w w:val="105"/>
        </w:rPr>
        <w:t>II</w:t>
      </w:r>
    </w:p>
    <w:p w14:paraId="68E68434" w14:textId="77777777" w:rsidR="00A306E3" w:rsidRPr="00600E5F" w:rsidRDefault="00A306E3" w:rsidP="00A306E3">
      <w:pPr>
        <w:pStyle w:val="FormatmallUppgiftluftver12pt"/>
        <w:rPr>
          <w:rFonts w:eastAsia="Arial"/>
        </w:rPr>
      </w:pPr>
    </w:p>
    <w:p w14:paraId="6E6AB99F" w14:textId="77777777" w:rsidR="00451760" w:rsidRPr="0068701F" w:rsidRDefault="0017282D" w:rsidP="00451760">
      <w:pPr>
        <w:pStyle w:val="FormatmallUppgiftluftver12pt"/>
      </w:pPr>
      <w:r w:rsidRPr="00600E5F">
        <w:rPr>
          <w:rStyle w:val="Uppgiftssiffra"/>
          <w:rFonts w:eastAsia="Arial"/>
        </w:rPr>
        <w:t xml:space="preserve">  </w:t>
      </w:r>
      <w:r w:rsidR="00A306E3" w:rsidRPr="00600E5F">
        <w:rPr>
          <w:rStyle w:val="Uppgiftssiffra"/>
          <w:rFonts w:eastAsia="Arial"/>
        </w:rPr>
        <w:t xml:space="preserve">8 </w:t>
      </w:r>
      <w:r w:rsidR="00A306E3" w:rsidRPr="00600E5F">
        <w:rPr>
          <w:rFonts w:eastAsia="Arial"/>
          <w:szCs w:val="28"/>
        </w:rPr>
        <w:t xml:space="preserve"> </w:t>
      </w:r>
      <w:r w:rsidR="00451760" w:rsidRPr="003753E8">
        <w:tab/>
      </w:r>
      <w:r w:rsidR="00451760" w:rsidRPr="0068701F">
        <w:t>Tabellen visar tiderna för ett tåg från Göteborg till Karlstad.</w:t>
      </w:r>
    </w:p>
    <w:p w14:paraId="0F5FF6D6" w14:textId="77777777" w:rsidR="00451760" w:rsidRPr="006000F5" w:rsidRDefault="00451760" w:rsidP="00451760">
      <w:pPr>
        <w:pStyle w:val="Rad2"/>
        <w:rPr>
          <w:lang w:val="sv-SE"/>
        </w:rPr>
      </w:pPr>
      <w:r w:rsidRPr="006000F5">
        <w:rPr>
          <w:lang w:val="sv-SE"/>
        </w:rPr>
        <w:tab/>
        <w:t>a)  Hur lång tid tar det från Trollhättan till Åmål?</w:t>
      </w:r>
    </w:p>
    <w:p w14:paraId="6F8D1CC6" w14:textId="77777777" w:rsidR="00451760" w:rsidRPr="006000F5" w:rsidRDefault="00451760" w:rsidP="00451760">
      <w:pPr>
        <w:pStyle w:val="Rad2"/>
        <w:rPr>
          <w:lang w:val="sv-SE"/>
        </w:rPr>
      </w:pPr>
      <w:r w:rsidRPr="006000F5">
        <w:rPr>
          <w:lang w:val="sv-SE"/>
        </w:rPr>
        <w:tab/>
        <w:t>b)  Hur lång tid tar hela resan från Göteborg till Karlstad?</w:t>
      </w:r>
    </w:p>
    <w:p w14:paraId="1395B824" w14:textId="77777777" w:rsidR="00451760" w:rsidRPr="0068701F" w:rsidRDefault="007B742D" w:rsidP="00451760">
      <w:pPr>
        <w:pStyle w:val="FormatmallUppgiftluftver12pt"/>
      </w:pPr>
      <w:r>
        <w:tab/>
        <w:t xml:space="preserve">     </w:t>
      </w:r>
      <w:r>
        <w:rPr>
          <w:noProof/>
        </w:rPr>
        <w:drawing>
          <wp:inline distT="0" distB="0" distL="0" distR="0" wp14:anchorId="5F296BAB" wp14:editId="5314670C">
            <wp:extent cx="1758950" cy="1317625"/>
            <wp:effectExtent l="0" t="0" r="0" b="0"/>
            <wp:docPr id="12" name="Bildobjekt 11" descr="Öp 2_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8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31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5F93E" w14:textId="77777777" w:rsidR="00451760" w:rsidRDefault="00451760" w:rsidP="00451760">
      <w:pPr>
        <w:pStyle w:val="FormatmallUppgiftluftver12pt"/>
      </w:pPr>
      <w:r w:rsidRPr="007B742D">
        <w:rPr>
          <w:rStyle w:val="Uppgiftssiffra"/>
        </w:rPr>
        <w:t xml:space="preserve">  9</w:t>
      </w:r>
      <w:r w:rsidRPr="0068701F">
        <w:tab/>
        <w:t xml:space="preserve">a)  60 ∙ 70 </w:t>
      </w:r>
      <w:r>
        <w:t xml:space="preserve"> </w:t>
      </w:r>
      <w:r w:rsidRPr="0068701F">
        <w:tab/>
        <w:t xml:space="preserve">b) </w:t>
      </w:r>
      <w:bookmarkStart w:id="0" w:name="MTBlankEqn"/>
      <w:r w:rsidRPr="00E913AE">
        <w:rPr>
          <w:position w:val="-24"/>
        </w:rPr>
        <w:object w:dxaOrig="639" w:dyaOrig="620" w14:anchorId="50C20EBA">
          <v:shape id="_x0000_i1026" type="#_x0000_t75" style="width:31.9pt;height:30.55pt" o:ole="">
            <v:imagedata r:id="rId15" o:title=""/>
          </v:shape>
          <o:OLEObject Type="Embed" ProgID="Equation.DSMT4" ShapeID="_x0000_i1026" DrawAspect="Content" ObjectID="_1768827498" r:id="rId16"/>
        </w:object>
      </w:r>
      <w:bookmarkEnd w:id="0"/>
      <w:r w:rsidRPr="0068701F">
        <w:tab/>
        <w:t xml:space="preserve">c)  </w:t>
      </w:r>
      <w:r>
        <w:t xml:space="preserve">400 </w:t>
      </w:r>
      <w:r w:rsidRPr="00821D03">
        <w:t>∙ 30</w:t>
      </w:r>
    </w:p>
    <w:p w14:paraId="52F7BA41" w14:textId="77777777" w:rsidR="00451760" w:rsidRPr="0068701F" w:rsidRDefault="00451760" w:rsidP="00451760">
      <w:pPr>
        <w:pStyle w:val="FormatmallUppgiftluftver12pt"/>
      </w:pPr>
      <w:r w:rsidRPr="007B742D">
        <w:rPr>
          <w:rStyle w:val="Uppgiftssiffra"/>
        </w:rPr>
        <w:t>10</w:t>
      </w:r>
      <w:r w:rsidRPr="0068701F">
        <w:tab/>
        <w:t>Beräkna med överslagsräkning.</w:t>
      </w:r>
    </w:p>
    <w:p w14:paraId="04B13DD6" w14:textId="77777777" w:rsidR="00451760" w:rsidRPr="006000F5" w:rsidRDefault="00451760" w:rsidP="00451760">
      <w:pPr>
        <w:pStyle w:val="Rad2"/>
        <w:rPr>
          <w:lang w:val="sv-SE"/>
        </w:rPr>
      </w:pPr>
      <w:r w:rsidRPr="007B742D">
        <w:rPr>
          <w:rStyle w:val="Uppgiftssiffra"/>
          <w:lang w:val="sv-SE"/>
        </w:rPr>
        <w:tab/>
      </w:r>
      <w:r w:rsidRPr="006000F5">
        <w:rPr>
          <w:lang w:val="sv-SE"/>
        </w:rPr>
        <w:t>a)  87 + 52</w:t>
      </w:r>
      <w:r w:rsidRPr="006000F5">
        <w:rPr>
          <w:lang w:val="sv-SE"/>
        </w:rPr>
        <w:tab/>
        <w:t>b)  811 – 297</w:t>
      </w:r>
      <w:r w:rsidRPr="006000F5">
        <w:rPr>
          <w:lang w:val="sv-SE"/>
        </w:rPr>
        <w:tab/>
        <w:t>c)  49 + 72 + 83</w:t>
      </w:r>
    </w:p>
    <w:p w14:paraId="1E9DF5A3" w14:textId="77777777" w:rsidR="00451760" w:rsidRPr="005959D0" w:rsidRDefault="00451760" w:rsidP="00451760">
      <w:pPr>
        <w:pStyle w:val="FormatmallUppgiftluftver12pt"/>
      </w:pPr>
      <w:r w:rsidRPr="007B742D">
        <w:rPr>
          <w:rStyle w:val="Uppgiftssiffra"/>
        </w:rPr>
        <w:t>11</w:t>
      </w:r>
      <w:r>
        <w:rPr>
          <w:b/>
          <w:bCs/>
        </w:rPr>
        <w:tab/>
      </w:r>
      <w:r w:rsidRPr="005959D0">
        <w:t>A</w:t>
      </w:r>
      <w:r w:rsidRPr="005959D0">
        <w:rPr>
          <w:spacing w:val="-6"/>
        </w:rPr>
        <w:t>n</w:t>
      </w:r>
      <w:r w:rsidRPr="005959D0">
        <w:t>t</w:t>
      </w:r>
      <w:r w:rsidRPr="005959D0">
        <w:rPr>
          <w:spacing w:val="1"/>
        </w:rPr>
        <w:t>a</w:t>
      </w:r>
      <w:r w:rsidRPr="005959D0">
        <w:t>let</w:t>
      </w:r>
      <w:r w:rsidRPr="005959D0">
        <w:rPr>
          <w:spacing w:val="2"/>
        </w:rPr>
        <w:t xml:space="preserve"> </w:t>
      </w:r>
      <w:r w:rsidRPr="005959D0">
        <w:t>cir</w:t>
      </w:r>
      <w:r w:rsidRPr="005959D0">
        <w:rPr>
          <w:spacing w:val="2"/>
        </w:rPr>
        <w:t>k</w:t>
      </w:r>
      <w:r w:rsidRPr="005959D0">
        <w:t>l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3"/>
        </w:rPr>
        <w:t xml:space="preserve"> </w:t>
      </w:r>
      <w:r w:rsidRPr="005959D0">
        <w:rPr>
          <w:spacing w:val="-4"/>
        </w:rPr>
        <w:t>b</w:t>
      </w:r>
      <w:r w:rsidRPr="005959D0">
        <w:rPr>
          <w:spacing w:val="1"/>
        </w:rPr>
        <w:t>i</w:t>
      </w:r>
      <w:r w:rsidRPr="005959D0">
        <w:t>ld</w:t>
      </w:r>
      <w:r w:rsidRPr="005959D0">
        <w:rPr>
          <w:spacing w:val="-3"/>
        </w:rPr>
        <w:t>a</w:t>
      </w:r>
      <w:r w:rsidRPr="005959D0">
        <w:t>r</w:t>
      </w:r>
      <w:r w:rsidRPr="005959D0">
        <w:rPr>
          <w:spacing w:val="2"/>
        </w:rPr>
        <w:t xml:space="preserve"> </w:t>
      </w:r>
      <w:r w:rsidRPr="005959D0">
        <w:t>e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3"/>
        </w:rPr>
        <w:t xml:space="preserve"> </w:t>
      </w:r>
      <w:r w:rsidRPr="005959D0">
        <w:t>m</w:t>
      </w:r>
      <w:r w:rsidRPr="005959D0">
        <w:rPr>
          <w:spacing w:val="-4"/>
        </w:rPr>
        <w:t>ö</w:t>
      </w:r>
      <w:r w:rsidRPr="005959D0">
        <w:rPr>
          <w:spacing w:val="-3"/>
        </w:rPr>
        <w:t>ns</w:t>
      </w:r>
      <w:r w:rsidRPr="005959D0">
        <w:rPr>
          <w:spacing w:val="-2"/>
        </w:rPr>
        <w:t>t</w:t>
      </w:r>
      <w:r w:rsidRPr="005959D0">
        <w:t>e</w:t>
      </w:r>
      <w:r w:rsidRPr="005959D0">
        <w:rPr>
          <w:spacing w:val="-17"/>
        </w:rPr>
        <w:t>r</w:t>
      </w:r>
      <w:r w:rsidRPr="005959D0">
        <w:t>.</w:t>
      </w:r>
      <w:r w:rsidRPr="005959D0">
        <w:rPr>
          <w:spacing w:val="2"/>
        </w:rPr>
        <w:t xml:space="preserve"> </w:t>
      </w:r>
      <w:r w:rsidRPr="005959D0">
        <w:rPr>
          <w:spacing w:val="-11"/>
        </w:rPr>
        <w:t>H</w:t>
      </w:r>
      <w:r w:rsidRPr="005959D0">
        <w:t>ur</w:t>
      </w:r>
      <w:r w:rsidRPr="005959D0">
        <w:rPr>
          <w:spacing w:val="3"/>
        </w:rPr>
        <w:t xml:space="preserve"> </w:t>
      </w:r>
      <w:r w:rsidRPr="005959D0">
        <w:t>m</w:t>
      </w:r>
      <w:r w:rsidRPr="005959D0">
        <w:rPr>
          <w:spacing w:val="-3"/>
        </w:rPr>
        <w:t>ån</w:t>
      </w:r>
      <w:r w:rsidRPr="005959D0">
        <w:rPr>
          <w:spacing w:val="-2"/>
        </w:rPr>
        <w:t>g</w:t>
      </w:r>
      <w:r w:rsidRPr="005959D0">
        <w:t>a</w:t>
      </w:r>
      <w:r w:rsidRPr="005959D0">
        <w:rPr>
          <w:spacing w:val="3"/>
        </w:rPr>
        <w:t xml:space="preserve"> </w:t>
      </w:r>
      <w:r w:rsidRPr="005959D0">
        <w:t>cir</w:t>
      </w:r>
      <w:r w:rsidRPr="005959D0">
        <w:rPr>
          <w:spacing w:val="2"/>
        </w:rPr>
        <w:t>k</w:t>
      </w:r>
      <w:r w:rsidRPr="005959D0">
        <w:t>l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2"/>
        </w:rPr>
        <w:t xml:space="preserve"> 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3"/>
        </w:rPr>
        <w:t xml:space="preserve"> </w:t>
      </w:r>
      <w:r w:rsidRPr="005959D0">
        <w:t>det</w:t>
      </w:r>
      <w:r w:rsidRPr="005959D0">
        <w:rPr>
          <w:spacing w:val="2"/>
        </w:rPr>
        <w:t xml:space="preserve"> </w:t>
      </w:r>
      <w:r w:rsidRPr="005959D0">
        <w:t>i</w:t>
      </w:r>
    </w:p>
    <w:p w14:paraId="2CE53F37" w14:textId="77777777" w:rsidR="00451760" w:rsidRPr="00B304F9" w:rsidRDefault="00451760" w:rsidP="00451760">
      <w:pPr>
        <w:pStyle w:val="Rad2"/>
      </w:pPr>
      <w:r w:rsidRPr="006000F5">
        <w:rPr>
          <w:rStyle w:val="Uppgiftssiffra"/>
          <w:lang w:val="sv-SE"/>
        </w:rPr>
        <w:tab/>
      </w:r>
      <w:r w:rsidRPr="00B304F9">
        <w:t>a)  f</w:t>
      </w:r>
      <w:r w:rsidRPr="00B304F9">
        <w:rPr>
          <w:spacing w:val="-2"/>
        </w:rPr>
        <w:t>i</w:t>
      </w:r>
      <w:r w:rsidRPr="00B304F9">
        <w:t>gur</w:t>
      </w:r>
      <w:r w:rsidRPr="00B304F9">
        <w:rPr>
          <w:spacing w:val="-8"/>
        </w:rPr>
        <w:t xml:space="preserve"> </w:t>
      </w:r>
      <w:r w:rsidRPr="00B304F9">
        <w:t>4</w:t>
      </w:r>
      <w:r w:rsidRPr="00B304F9">
        <w:tab/>
        <w:t>b)</w:t>
      </w:r>
      <w:r w:rsidRPr="00B304F9">
        <w:rPr>
          <w:spacing w:val="-15"/>
        </w:rPr>
        <w:t xml:space="preserve">  </w:t>
      </w:r>
      <w:r w:rsidRPr="00B304F9">
        <w:t>f</w:t>
      </w:r>
      <w:r w:rsidRPr="00B304F9">
        <w:rPr>
          <w:spacing w:val="-2"/>
        </w:rPr>
        <w:t>i</w:t>
      </w:r>
      <w:r w:rsidRPr="00B304F9">
        <w:t>gur</w:t>
      </w:r>
      <w:r w:rsidRPr="00B304F9">
        <w:rPr>
          <w:spacing w:val="-14"/>
        </w:rPr>
        <w:t xml:space="preserve"> </w:t>
      </w:r>
      <w:r w:rsidRPr="00B304F9">
        <w:t>6</w:t>
      </w:r>
    </w:p>
    <w:p w14:paraId="71B6E204" w14:textId="77777777" w:rsidR="00451760" w:rsidRPr="00B304F9" w:rsidRDefault="007B742D" w:rsidP="00451760">
      <w:pPr>
        <w:pStyle w:val="FormatmallUppgiftluftver12pt"/>
      </w:pPr>
      <w:r w:rsidRPr="007B742D">
        <w:rPr>
          <w:rStyle w:val="Uppgiftssiffra"/>
        </w:rPr>
        <w:tab/>
      </w:r>
      <w:r>
        <w:rPr>
          <w:noProof/>
        </w:rPr>
        <w:drawing>
          <wp:inline distT="0" distB="0" distL="0" distR="0" wp14:anchorId="3FBBC778" wp14:editId="21E00E87">
            <wp:extent cx="3390900" cy="676275"/>
            <wp:effectExtent l="19050" t="0" r="0" b="0"/>
            <wp:docPr id="13" name="Bildobjekt 12" descr="Öp 2_1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11.wm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9A6C5" w14:textId="77777777" w:rsidR="00451760" w:rsidRDefault="00451760" w:rsidP="00451760">
      <w:pPr>
        <w:pStyle w:val="FormatmallUppgiftluftver12pt"/>
      </w:pPr>
      <w:r w:rsidRPr="007B742D">
        <w:rPr>
          <w:rStyle w:val="Uppgiftssiffra"/>
        </w:rPr>
        <w:t>12</w:t>
      </w:r>
      <w:r>
        <w:rPr>
          <w:b/>
          <w:bCs/>
          <w:spacing w:val="-7"/>
        </w:rPr>
        <w:tab/>
      </w:r>
      <w:r w:rsidRPr="005959D0">
        <w:rPr>
          <w:spacing w:val="-7"/>
        </w:rPr>
        <w:t>I</w:t>
      </w:r>
      <w:r w:rsidRPr="005959D0">
        <w:t>dag</w:t>
      </w:r>
      <w:r w:rsidRPr="005959D0">
        <w:rPr>
          <w:spacing w:val="-7"/>
        </w:rPr>
        <w:t xml:space="preserve"> </w:t>
      </w:r>
      <w:r w:rsidRPr="005959D0">
        <w:rPr>
          <w:spacing w:val="4"/>
        </w:rPr>
        <w:t>f</w:t>
      </w:r>
      <w:r w:rsidRPr="005959D0">
        <w:rPr>
          <w:spacing w:val="1"/>
        </w:rPr>
        <w:t>y</w:t>
      </w:r>
      <w:r w:rsidRPr="005959D0">
        <w:t>ller</w:t>
      </w:r>
      <w:r w:rsidRPr="005959D0">
        <w:rPr>
          <w:spacing w:val="-7"/>
        </w:rPr>
        <w:t xml:space="preserve"> L</w:t>
      </w:r>
      <w:r w:rsidRPr="005959D0">
        <w:t>ukas</w:t>
      </w:r>
      <w:r w:rsidRPr="005959D0">
        <w:rPr>
          <w:spacing w:val="-6"/>
        </w:rPr>
        <w:t xml:space="preserve"> </w:t>
      </w:r>
      <w:r w:rsidRPr="005959D0">
        <w:t>9</w:t>
      </w:r>
      <w:r w:rsidRPr="005959D0">
        <w:rPr>
          <w:spacing w:val="-7"/>
        </w:rPr>
        <w:t xml:space="preserve"> </w:t>
      </w:r>
      <w:r w:rsidRPr="005959D0">
        <w:rPr>
          <w:spacing w:val="-4"/>
        </w:rPr>
        <w:t>å</w:t>
      </w:r>
      <w:r w:rsidRPr="005959D0">
        <w:rPr>
          <w:spacing w:val="-17"/>
        </w:rPr>
        <w:t>r</w:t>
      </w:r>
      <w:r w:rsidRPr="005959D0">
        <w:t>.</w:t>
      </w:r>
      <w:r w:rsidRPr="005959D0">
        <w:rPr>
          <w:spacing w:val="-7"/>
        </w:rPr>
        <w:t xml:space="preserve"> </w:t>
      </w:r>
      <w:r w:rsidRPr="005959D0">
        <w:rPr>
          <w:spacing w:val="-11"/>
        </w:rPr>
        <w:t>H</w:t>
      </w:r>
      <w:r w:rsidRPr="005959D0">
        <w:t>ur</w:t>
      </w:r>
      <w:r w:rsidRPr="005959D0">
        <w:rPr>
          <w:spacing w:val="-6"/>
        </w:rPr>
        <w:t xml:space="preserve"> </w:t>
      </w:r>
      <w:r w:rsidRPr="005959D0">
        <w:t>m</w:t>
      </w:r>
      <w:r w:rsidRPr="005959D0">
        <w:rPr>
          <w:spacing w:val="-3"/>
        </w:rPr>
        <w:t>ån</w:t>
      </w:r>
      <w:r w:rsidRPr="005959D0">
        <w:t>ga</w:t>
      </w:r>
      <w:r w:rsidRPr="005959D0">
        <w:rPr>
          <w:spacing w:val="-7"/>
        </w:rPr>
        <w:t xml:space="preserve"> </w:t>
      </w:r>
      <w:r w:rsidRPr="005959D0">
        <w:rPr>
          <w:spacing w:val="-2"/>
        </w:rPr>
        <w:t>d</w:t>
      </w:r>
      <w:r w:rsidRPr="005959D0">
        <w:t>ygn</w:t>
      </w:r>
      <w:r w:rsidRPr="005959D0">
        <w:rPr>
          <w:spacing w:val="-7"/>
        </w:rPr>
        <w:t xml:space="preserve"> </w:t>
      </w:r>
      <w:r w:rsidRPr="005959D0">
        <w:t>h</w:t>
      </w:r>
      <w:r w:rsidRPr="005959D0">
        <w:rPr>
          <w:spacing w:val="-3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h</w:t>
      </w:r>
      <w:r w:rsidRPr="005959D0">
        <w:rPr>
          <w:spacing w:val="-3"/>
        </w:rPr>
        <w:t>a</w:t>
      </w:r>
      <w:r w:rsidRPr="005959D0">
        <w:t>n</w:t>
      </w:r>
      <w:r w:rsidRPr="005959D0">
        <w:rPr>
          <w:spacing w:val="-7"/>
        </w:rPr>
        <w:t xml:space="preserve"> </w:t>
      </w:r>
      <w:r w:rsidRPr="005959D0">
        <w:t>l</w:t>
      </w:r>
      <w:r w:rsidRPr="005959D0">
        <w:rPr>
          <w:spacing w:val="2"/>
        </w:rPr>
        <w:t>e</w:t>
      </w:r>
      <w:r w:rsidRPr="005959D0">
        <w:t>vt,</w:t>
      </w:r>
      <w:r w:rsidRPr="005959D0">
        <w:rPr>
          <w:spacing w:val="-6"/>
        </w:rPr>
        <w:t xml:space="preserve"> 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-7"/>
        </w:rPr>
        <w:t xml:space="preserve"> </w:t>
      </w:r>
      <w:r w:rsidRPr="005959D0">
        <w:t>två</w:t>
      </w:r>
      <w:r w:rsidRPr="005959D0">
        <w:rPr>
          <w:spacing w:val="-9"/>
        </w:rPr>
        <w:t xml:space="preserve"> </w:t>
      </w:r>
      <w:r w:rsidRPr="005959D0">
        <w:rPr>
          <w:spacing w:val="-7"/>
        </w:rPr>
        <w:t>a</w:t>
      </w:r>
      <w:r w:rsidRPr="005959D0">
        <w:t>v</w:t>
      </w:r>
      <w:r w:rsidRPr="005959D0">
        <w:rPr>
          <w:spacing w:val="-9"/>
        </w:rPr>
        <w:t xml:space="preserve"> </w:t>
      </w:r>
      <w:r w:rsidRPr="005959D0">
        <w:rPr>
          <w:spacing w:val="-4"/>
        </w:rPr>
        <w:t>år</w:t>
      </w:r>
      <w:r w:rsidRPr="005959D0">
        <w:t>en</w:t>
      </w:r>
      <w:r w:rsidRPr="005959D0">
        <w:rPr>
          <w:spacing w:val="-8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9"/>
        </w:rPr>
        <w:t xml:space="preserve"> </w:t>
      </w:r>
      <w:r w:rsidRPr="005959D0">
        <w:t>s</w:t>
      </w:r>
      <w:r w:rsidRPr="005959D0">
        <w:rPr>
          <w:spacing w:val="-4"/>
        </w:rPr>
        <w:t>ko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-4"/>
        </w:rPr>
        <w:t>å</w:t>
      </w:r>
      <w:r w:rsidRPr="005959D0">
        <w:t>r?</w:t>
      </w:r>
    </w:p>
    <w:p w14:paraId="5D4F9C05" w14:textId="77777777" w:rsidR="00451760" w:rsidRDefault="00451760" w:rsidP="00451760">
      <w:pPr>
        <w:pStyle w:val="FormatmallUppgiftluftver12pt"/>
      </w:pPr>
      <w:r w:rsidRPr="007B742D">
        <w:rPr>
          <w:rStyle w:val="Uppgiftssiffra"/>
        </w:rPr>
        <w:t>13</w:t>
      </w:r>
      <w:r>
        <w:rPr>
          <w:spacing w:val="-15"/>
        </w:rPr>
        <w:tab/>
      </w:r>
      <w:r w:rsidRPr="005C3AF5">
        <w:rPr>
          <w:spacing w:val="-15"/>
        </w:rPr>
        <w:t>V</w:t>
      </w:r>
      <w:r w:rsidRPr="005C3AF5">
        <w:t>il</w:t>
      </w:r>
      <w:r w:rsidRPr="005C3AF5">
        <w:rPr>
          <w:spacing w:val="-4"/>
        </w:rPr>
        <w:t>k</w:t>
      </w:r>
      <w:r w:rsidRPr="005C3AF5">
        <w:t>et</w:t>
      </w:r>
      <w:r w:rsidRPr="005C3AF5">
        <w:rPr>
          <w:spacing w:val="-12"/>
        </w:rPr>
        <w:t xml:space="preserve"> </w:t>
      </w:r>
      <w:r w:rsidRPr="005C3AF5">
        <w:t>t</w:t>
      </w:r>
      <w:r w:rsidRPr="005C3AF5">
        <w:rPr>
          <w:spacing w:val="1"/>
        </w:rPr>
        <w:t>a</w:t>
      </w:r>
      <w:r w:rsidRPr="005C3AF5">
        <w:t>l</w:t>
      </w:r>
      <w:r w:rsidRPr="005C3AF5">
        <w:rPr>
          <w:spacing w:val="-12"/>
        </w:rPr>
        <w:t xml:space="preserve"> </w:t>
      </w:r>
      <w:r w:rsidRPr="005C3AF5">
        <w:rPr>
          <w:spacing w:val="-4"/>
        </w:rPr>
        <w:t>ä</w:t>
      </w:r>
      <w:r w:rsidRPr="005C3AF5">
        <w:t>r</w:t>
      </w:r>
      <w:r w:rsidRPr="005C3AF5">
        <w:rPr>
          <w:spacing w:val="-13"/>
        </w:rPr>
        <w:t xml:space="preserve"> </w:t>
      </w:r>
      <w:r w:rsidRPr="005C3AF5">
        <w:rPr>
          <w:i/>
        </w:rPr>
        <w:t>x</w:t>
      </w:r>
      <w:r w:rsidRPr="005C3AF5">
        <w:t>?</w:t>
      </w:r>
    </w:p>
    <w:p w14:paraId="52215E75" w14:textId="77777777" w:rsidR="0025353F" w:rsidRPr="00637519" w:rsidRDefault="0025353F" w:rsidP="0025353F">
      <w:pPr>
        <w:pStyle w:val="Rad2"/>
        <w:rPr>
          <w:lang w:val="sv-SE"/>
        </w:rPr>
      </w:pPr>
      <w:r w:rsidRPr="00637519">
        <w:rPr>
          <w:lang w:val="sv-SE"/>
        </w:rPr>
        <w:tab/>
        <w:t xml:space="preserve">a)  20 · </w:t>
      </w:r>
      <w:r w:rsidRPr="00637519">
        <w:rPr>
          <w:i/>
          <w:lang w:val="sv-SE"/>
        </w:rPr>
        <w:t>x</w:t>
      </w:r>
      <w:r w:rsidRPr="00637519">
        <w:rPr>
          <w:lang w:val="sv-SE"/>
        </w:rPr>
        <w:t xml:space="preserve"> = 400</w:t>
      </w:r>
      <w:r w:rsidRPr="00637519">
        <w:rPr>
          <w:lang w:val="sv-SE"/>
        </w:rPr>
        <w:tab/>
        <w:t xml:space="preserve">b)  </w:t>
      </w:r>
      <w:r w:rsidRPr="0025353F">
        <w:rPr>
          <w:position w:val="-24"/>
        </w:rPr>
        <w:object w:dxaOrig="820" w:dyaOrig="620" w14:anchorId="2B9A12E8">
          <v:shape id="_x0000_i1027" type="#_x0000_t75" style="width:41.45pt;height:30.55pt" o:ole="">
            <v:imagedata r:id="rId18" o:title=""/>
          </v:shape>
          <o:OLEObject Type="Embed" ProgID="Equation.DSMT4" ShapeID="_x0000_i1027" DrawAspect="Content" ObjectID="_1768827499" r:id="rId19"/>
        </w:object>
      </w:r>
      <w:r w:rsidRPr="00637519">
        <w:rPr>
          <w:lang w:val="sv-SE"/>
        </w:rPr>
        <w:t xml:space="preserve"> </w:t>
      </w:r>
      <w:r w:rsidRPr="00637519">
        <w:rPr>
          <w:lang w:val="sv-SE"/>
        </w:rPr>
        <w:tab/>
        <w:t xml:space="preserve">c)  600 = 20 · </w:t>
      </w:r>
      <w:r w:rsidRPr="00637519">
        <w:rPr>
          <w:i/>
          <w:lang w:val="sv-SE"/>
        </w:rPr>
        <w:t>x</w:t>
      </w:r>
    </w:p>
    <w:p w14:paraId="653184E5" w14:textId="77777777" w:rsidR="00451760" w:rsidRDefault="00451760" w:rsidP="00451760">
      <w:pPr>
        <w:pStyle w:val="FormatmallUppgiftluftver12pt"/>
        <w:rPr>
          <w:sz w:val="28"/>
          <w:szCs w:val="28"/>
        </w:rPr>
      </w:pPr>
      <w:r w:rsidRPr="007B742D">
        <w:rPr>
          <w:rStyle w:val="Uppgiftssiffra"/>
        </w:rPr>
        <w:t>14</w:t>
      </w:r>
      <w:r>
        <w:rPr>
          <w:b/>
          <w:bCs/>
        </w:rPr>
        <w:tab/>
      </w:r>
      <w:r>
        <w:t xml:space="preserve">Medelvärdet av fem tal är 165. Tre av talen är 87, 106 och 212. </w:t>
      </w:r>
      <w:r>
        <w:br/>
        <w:t>Vilken är summan av de övriga två talen?</w:t>
      </w:r>
      <w:r>
        <w:rPr>
          <w:sz w:val="28"/>
          <w:szCs w:val="28"/>
        </w:rPr>
        <w:t xml:space="preserve"> </w:t>
      </w:r>
    </w:p>
    <w:p w14:paraId="37C42F97" w14:textId="77777777" w:rsidR="009A1CA2" w:rsidRDefault="009A1CA2" w:rsidP="00451760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C628AFE" w14:textId="77777777" w:rsidR="009A1CA2" w:rsidRPr="009A1CA2" w:rsidRDefault="007B742D" w:rsidP="009A1CA2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1792" behindDoc="1" locked="0" layoutInCell="1" allowOverlap="1" wp14:anchorId="50D41B28" wp14:editId="7422B54E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1CA2" w:rsidRPr="009A1CA2">
        <w:rPr>
          <w:rFonts w:ascii="Arial" w:hAnsi="Arial"/>
        </w:rPr>
        <w:t xml:space="preserve">Facit Övningsprov kap </w:t>
      </w:r>
      <w:r w:rsidR="00451760">
        <w:rPr>
          <w:rFonts w:ascii="Arial" w:hAnsi="Arial"/>
        </w:rPr>
        <w:t>3</w:t>
      </w:r>
      <w:r w:rsidR="002B5E6B">
        <w:rPr>
          <w:rFonts w:ascii="Arial" w:hAnsi="Arial"/>
        </w:rPr>
        <w:t>–</w:t>
      </w:r>
      <w:r w:rsidR="00451760">
        <w:rPr>
          <w:rFonts w:ascii="Arial" w:hAnsi="Arial"/>
        </w:rPr>
        <w:t>4</w:t>
      </w:r>
      <w:r w:rsidR="009A1CA2">
        <w:rPr>
          <w:rFonts w:ascii="Arial" w:hAnsi="Arial"/>
        </w:rPr>
        <w:t xml:space="preserve"> version 1</w:t>
      </w:r>
    </w:p>
    <w:p w14:paraId="6B7B3BFD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262121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71B953B7" w14:textId="77777777" w:rsidR="00451760" w:rsidRPr="00A4161E" w:rsidRDefault="002B5E6B" w:rsidP="00252C9D">
      <w:pPr>
        <w:pStyle w:val="FormatmallUppgiftluftver12pt"/>
      </w:pPr>
      <w:r w:rsidRPr="00A4161E">
        <w:rPr>
          <w:rStyle w:val="Uppgiftssiffra"/>
        </w:rPr>
        <w:t xml:space="preserve">  </w:t>
      </w:r>
      <w:r w:rsidR="009A1CA2" w:rsidRPr="00A4161E">
        <w:rPr>
          <w:rStyle w:val="Uppgiftssiffra"/>
        </w:rPr>
        <w:t>1</w:t>
      </w:r>
      <w:r w:rsidR="009A1CA2" w:rsidRPr="00A4161E">
        <w:rPr>
          <w:b/>
          <w:bCs/>
        </w:rPr>
        <w:tab/>
      </w:r>
      <w:r w:rsidR="00451760" w:rsidRPr="00A4161E">
        <w:t>a)  300</w:t>
      </w:r>
    </w:p>
    <w:p w14:paraId="6DCD8897" w14:textId="77777777" w:rsidR="00451760" w:rsidRPr="00451760" w:rsidRDefault="00451760" w:rsidP="00252C9D">
      <w:pPr>
        <w:pStyle w:val="Rad2"/>
      </w:pPr>
      <w:r w:rsidRPr="00A4161E">
        <w:tab/>
      </w:r>
      <w:r w:rsidRPr="00451760">
        <w:t xml:space="preserve">b)  </w:t>
      </w:r>
      <w:r w:rsidR="00B01337">
        <w:t>7</w:t>
      </w:r>
      <w:r w:rsidRPr="00451760">
        <w:t>00</w:t>
      </w:r>
    </w:p>
    <w:p w14:paraId="00FE0577" w14:textId="77777777" w:rsidR="00451760" w:rsidRPr="00F624D0" w:rsidRDefault="00451760" w:rsidP="00252C9D">
      <w:pPr>
        <w:pStyle w:val="Rad2"/>
        <w:rPr>
          <w:lang w:val="en-US"/>
        </w:rPr>
      </w:pPr>
      <w:r w:rsidRPr="00451760">
        <w:tab/>
      </w:r>
      <w:r w:rsidRPr="00F624D0">
        <w:rPr>
          <w:lang w:val="en-US"/>
        </w:rPr>
        <w:t>c)  1 400</w:t>
      </w:r>
    </w:p>
    <w:p w14:paraId="2C245C68" w14:textId="77777777" w:rsidR="00451760" w:rsidRPr="00F624D0" w:rsidRDefault="00A4161E" w:rsidP="00252C9D">
      <w:pPr>
        <w:pStyle w:val="FormatmallUppgiftluftver12pt"/>
        <w:rPr>
          <w:lang w:val="en-US"/>
        </w:rPr>
      </w:pPr>
      <w:r w:rsidRPr="00252C9D">
        <w:rPr>
          <w:rStyle w:val="Uppgiftssiffra"/>
        </w:rPr>
        <w:t xml:space="preserve">  </w:t>
      </w:r>
      <w:r w:rsidR="00451760" w:rsidRPr="00252C9D">
        <w:rPr>
          <w:rStyle w:val="Uppgiftssiffra"/>
        </w:rPr>
        <w:t>2</w:t>
      </w:r>
      <w:r w:rsidR="00451760" w:rsidRPr="00F624D0">
        <w:rPr>
          <w:lang w:val="en-US"/>
        </w:rPr>
        <w:tab/>
        <w:t>a)  19.30</w:t>
      </w:r>
    </w:p>
    <w:p w14:paraId="09F9C1C6" w14:textId="77777777" w:rsidR="00451760" w:rsidRPr="00F624D0" w:rsidRDefault="00451760" w:rsidP="00252C9D">
      <w:pPr>
        <w:pStyle w:val="Rad2"/>
      </w:pPr>
      <w:r w:rsidRPr="00252C9D">
        <w:rPr>
          <w:rStyle w:val="Uppgiftssiffra"/>
        </w:rPr>
        <w:tab/>
      </w:r>
      <w:r w:rsidRPr="00F624D0">
        <w:t>b)  08.45</w:t>
      </w:r>
    </w:p>
    <w:p w14:paraId="4D8B8C8D" w14:textId="77777777" w:rsidR="00451760" w:rsidRPr="00F624D0" w:rsidRDefault="00A4161E" w:rsidP="00252C9D">
      <w:pPr>
        <w:pStyle w:val="FormatmallUppgiftluftver12pt"/>
        <w:rPr>
          <w:lang w:val="en-US"/>
        </w:rPr>
      </w:pPr>
      <w:r w:rsidRPr="00252C9D">
        <w:rPr>
          <w:rStyle w:val="Uppgiftssiffra"/>
        </w:rPr>
        <w:t xml:space="preserve">  </w:t>
      </w:r>
      <w:r w:rsidR="00451760" w:rsidRPr="00252C9D">
        <w:rPr>
          <w:rStyle w:val="Uppgiftssiffra"/>
        </w:rPr>
        <w:t>3</w:t>
      </w:r>
      <w:r w:rsidR="00451760" w:rsidRPr="00F624D0">
        <w:rPr>
          <w:lang w:val="en-US"/>
        </w:rPr>
        <w:tab/>
        <w:t>a)  470</w:t>
      </w:r>
    </w:p>
    <w:p w14:paraId="7D9BE794" w14:textId="77777777" w:rsidR="00451760" w:rsidRPr="00F624D0" w:rsidRDefault="00451760" w:rsidP="00252C9D">
      <w:pPr>
        <w:pStyle w:val="Rad2"/>
      </w:pPr>
      <w:r w:rsidRPr="00252C9D">
        <w:rPr>
          <w:rStyle w:val="Uppgiftssiffra"/>
        </w:rPr>
        <w:tab/>
      </w:r>
      <w:r w:rsidRPr="00F624D0">
        <w:t>b)  150</w:t>
      </w:r>
    </w:p>
    <w:p w14:paraId="611025EE" w14:textId="77777777" w:rsidR="00451760" w:rsidRPr="00F624D0" w:rsidRDefault="00451760" w:rsidP="00252C9D">
      <w:pPr>
        <w:pStyle w:val="Rad2"/>
      </w:pPr>
      <w:r w:rsidRPr="00252C9D">
        <w:rPr>
          <w:rStyle w:val="Uppgiftssiffra"/>
        </w:rPr>
        <w:tab/>
      </w:r>
      <w:r w:rsidRPr="00F624D0">
        <w:t>c)  14 000</w:t>
      </w:r>
    </w:p>
    <w:p w14:paraId="438BFD64" w14:textId="77777777" w:rsidR="00451760" w:rsidRPr="00BA598C" w:rsidRDefault="00A4161E" w:rsidP="00252C9D">
      <w:pPr>
        <w:pStyle w:val="FormatmallUppgiftluftver12pt"/>
      </w:pPr>
      <w:r w:rsidRPr="00252C9D">
        <w:rPr>
          <w:rStyle w:val="Uppgiftssiffra"/>
          <w:lang w:val="en-GB"/>
        </w:rPr>
        <w:t xml:space="preserve">  </w:t>
      </w:r>
      <w:r w:rsidR="00451760" w:rsidRPr="00BA598C">
        <w:rPr>
          <w:rStyle w:val="Uppgiftssiffra"/>
        </w:rPr>
        <w:t>4</w:t>
      </w:r>
      <w:r w:rsidR="00451760" w:rsidRPr="00BA598C">
        <w:tab/>
        <w:t>a)  15/4 2011 och 2011-04-15</w:t>
      </w:r>
    </w:p>
    <w:p w14:paraId="6C84CEAD" w14:textId="77777777" w:rsidR="00451760" w:rsidRPr="00BA598C" w:rsidRDefault="00451760" w:rsidP="00252C9D">
      <w:pPr>
        <w:pStyle w:val="Rad2"/>
        <w:rPr>
          <w:lang w:val="sv-SE"/>
        </w:rPr>
      </w:pPr>
      <w:r w:rsidRPr="00BA598C">
        <w:rPr>
          <w:rStyle w:val="Uppgiftssiffra"/>
          <w:lang w:val="sv-SE"/>
        </w:rPr>
        <w:tab/>
      </w:r>
      <w:r w:rsidRPr="00BA598C">
        <w:rPr>
          <w:lang w:val="sv-SE"/>
        </w:rPr>
        <w:t xml:space="preserve">b)  15 september 2003 och </w:t>
      </w:r>
      <w:r w:rsidR="00252C9D" w:rsidRPr="00BA598C">
        <w:rPr>
          <w:lang w:val="sv-SE"/>
        </w:rPr>
        <w:br/>
        <w:t xml:space="preserve">     </w:t>
      </w:r>
      <w:r w:rsidRPr="00BA598C">
        <w:rPr>
          <w:lang w:val="sv-SE"/>
        </w:rPr>
        <w:t>15/9 2003</w:t>
      </w:r>
    </w:p>
    <w:p w14:paraId="3DF9AB86" w14:textId="77777777" w:rsidR="00451760" w:rsidRDefault="00A4161E" w:rsidP="00252C9D">
      <w:pPr>
        <w:pStyle w:val="FormatmallUppgiftluftver12pt"/>
        <w:rPr>
          <w:lang w:val="en-US"/>
        </w:rPr>
      </w:pPr>
      <w:r w:rsidRPr="00BA598C">
        <w:rPr>
          <w:rStyle w:val="Uppgiftssiffra"/>
        </w:rPr>
        <w:t xml:space="preserve">  </w:t>
      </w:r>
      <w:r w:rsidR="00451760" w:rsidRPr="00252C9D">
        <w:rPr>
          <w:rStyle w:val="Uppgiftssiffra"/>
          <w:lang w:val="en-GB"/>
        </w:rPr>
        <w:t>5</w:t>
      </w:r>
      <w:r w:rsidR="00451760" w:rsidRPr="003906DF">
        <w:rPr>
          <w:lang w:val="en-US"/>
        </w:rPr>
        <w:tab/>
        <w:t xml:space="preserve">a)  </w:t>
      </w:r>
      <w:r w:rsidR="00451760" w:rsidRPr="00D37FE2">
        <w:rPr>
          <w:position w:val="-24"/>
        </w:rPr>
        <w:object w:dxaOrig="240" w:dyaOrig="620" w14:anchorId="72926120">
          <v:shape id="_x0000_i1028" type="#_x0000_t75" style="width:12.25pt;height:30.55pt" o:ole="">
            <v:imagedata r:id="rId20" o:title=""/>
          </v:shape>
          <o:OLEObject Type="Embed" ProgID="Equation.DSMT4" ShapeID="_x0000_i1028" DrawAspect="Content" ObjectID="_1768827500" r:id="rId21"/>
        </w:object>
      </w:r>
    </w:p>
    <w:p w14:paraId="2E360414" w14:textId="77777777" w:rsidR="00451760" w:rsidRDefault="00252C9D" w:rsidP="00252C9D">
      <w:pPr>
        <w:pStyle w:val="Rad2"/>
        <w:rPr>
          <w:lang w:val="en-US"/>
        </w:rPr>
      </w:pPr>
      <w:r w:rsidRPr="00252C9D">
        <w:rPr>
          <w:rStyle w:val="Uppgiftssiffra"/>
        </w:rPr>
        <w:tab/>
      </w:r>
      <w:r w:rsidR="00451760" w:rsidRPr="003906DF">
        <w:rPr>
          <w:lang w:val="en-US"/>
        </w:rPr>
        <w:t xml:space="preserve">b)  </w:t>
      </w:r>
      <w:r w:rsidR="00451760" w:rsidRPr="00D37FE2">
        <w:rPr>
          <w:position w:val="-24"/>
        </w:rPr>
        <w:object w:dxaOrig="240" w:dyaOrig="620" w14:anchorId="74A50920">
          <v:shape id="_x0000_i1029" type="#_x0000_t75" style="width:12.25pt;height:30.55pt" o:ole="">
            <v:imagedata r:id="rId22" o:title=""/>
          </v:shape>
          <o:OLEObject Type="Embed" ProgID="Equation.DSMT4" ShapeID="_x0000_i1029" DrawAspect="Content" ObjectID="_1768827501" r:id="rId23"/>
        </w:object>
      </w:r>
    </w:p>
    <w:p w14:paraId="69474948" w14:textId="77777777" w:rsidR="00451760" w:rsidRDefault="00252C9D" w:rsidP="00252C9D">
      <w:pPr>
        <w:pStyle w:val="Rad2"/>
        <w:rPr>
          <w:lang w:val="en-US"/>
        </w:rPr>
      </w:pPr>
      <w:r w:rsidRPr="00252C9D">
        <w:rPr>
          <w:rStyle w:val="Uppgiftssiffra"/>
        </w:rPr>
        <w:tab/>
      </w:r>
      <w:r w:rsidR="00451760">
        <w:rPr>
          <w:lang w:val="en-US"/>
        </w:rPr>
        <w:t xml:space="preserve">c)  </w:t>
      </w:r>
      <w:r w:rsidR="00451760" w:rsidRPr="00D37FE2">
        <w:rPr>
          <w:position w:val="-24"/>
        </w:rPr>
        <w:object w:dxaOrig="240" w:dyaOrig="620" w14:anchorId="7A5BFE3E">
          <v:shape id="_x0000_i1030" type="#_x0000_t75" style="width:12.25pt;height:30.55pt" o:ole="">
            <v:imagedata r:id="rId24" o:title=""/>
          </v:shape>
          <o:OLEObject Type="Embed" ProgID="Equation.DSMT4" ShapeID="_x0000_i1030" DrawAspect="Content" ObjectID="_1768827502" r:id="rId25"/>
        </w:object>
      </w:r>
    </w:p>
    <w:p w14:paraId="6ED33D13" w14:textId="77777777" w:rsidR="00451760" w:rsidRDefault="00A4161E" w:rsidP="00252C9D">
      <w:pPr>
        <w:pStyle w:val="FormatmallUppgiftluftver12pt"/>
        <w:rPr>
          <w:lang w:val="en-US"/>
        </w:rPr>
      </w:pPr>
      <w:r w:rsidRPr="00252C9D">
        <w:rPr>
          <w:rStyle w:val="Uppgiftssiffra"/>
          <w:lang w:val="en-GB"/>
        </w:rPr>
        <w:t xml:space="preserve">  </w:t>
      </w:r>
      <w:r w:rsidR="00451760" w:rsidRPr="00252C9D">
        <w:rPr>
          <w:rStyle w:val="Uppgiftssiffra"/>
          <w:lang w:val="en-GB"/>
        </w:rPr>
        <w:t>6</w:t>
      </w:r>
      <w:r w:rsidR="00451760">
        <w:rPr>
          <w:lang w:val="en-US"/>
        </w:rPr>
        <w:tab/>
        <w:t>a)  5 mm</w:t>
      </w:r>
    </w:p>
    <w:p w14:paraId="38DAEDA6" w14:textId="77777777" w:rsidR="00451760" w:rsidRDefault="00A4161E" w:rsidP="00252C9D">
      <w:pPr>
        <w:pStyle w:val="Rad2"/>
      </w:pPr>
      <w:r w:rsidRPr="00252C9D">
        <w:rPr>
          <w:rStyle w:val="Uppgiftssiffra"/>
        </w:rPr>
        <w:t xml:space="preserve">  </w:t>
      </w:r>
      <w:r w:rsidR="00451760" w:rsidRPr="00252C9D">
        <w:rPr>
          <w:rStyle w:val="Uppgiftssiffra"/>
        </w:rPr>
        <w:tab/>
      </w:r>
      <w:r w:rsidR="00451760">
        <w:t>b)  Stapeldiagram</w:t>
      </w:r>
    </w:p>
    <w:p w14:paraId="41DBDAF0" w14:textId="77777777" w:rsidR="00451760" w:rsidRDefault="00252C9D" w:rsidP="00252C9D">
      <w:pPr>
        <w:pStyle w:val="FormatmallUppgiftluftver12pt"/>
        <w:rPr>
          <w:lang w:val="en-US"/>
        </w:rPr>
      </w:pPr>
      <w:r w:rsidRPr="006000F5">
        <w:rPr>
          <w:rStyle w:val="Uppgiftssiffra"/>
          <w:lang w:val="en-GB"/>
        </w:rPr>
        <w:br w:type="column"/>
      </w:r>
      <w:r w:rsidR="00A4161E" w:rsidRPr="006000F5">
        <w:rPr>
          <w:rStyle w:val="Uppgiftssiffra"/>
          <w:lang w:val="en-GB"/>
        </w:rPr>
        <w:t xml:space="preserve">  </w:t>
      </w:r>
      <w:r w:rsidR="00451760" w:rsidRPr="006000F5">
        <w:rPr>
          <w:rStyle w:val="Uppgiftssiffra"/>
          <w:lang w:val="en-GB"/>
        </w:rPr>
        <w:t>7</w:t>
      </w:r>
      <w:r w:rsidR="00451760">
        <w:rPr>
          <w:lang w:val="en-US"/>
        </w:rPr>
        <w:tab/>
        <w:t>a)  17.50</w:t>
      </w:r>
    </w:p>
    <w:p w14:paraId="2A6AF6AA" w14:textId="77777777" w:rsidR="00451760" w:rsidRPr="00451760" w:rsidRDefault="00451760" w:rsidP="00252C9D">
      <w:pPr>
        <w:pStyle w:val="Rad2"/>
      </w:pPr>
      <w:r w:rsidRPr="00252C9D">
        <w:rPr>
          <w:rStyle w:val="Uppgiftssiffra"/>
        </w:rPr>
        <w:tab/>
      </w:r>
      <w:r w:rsidRPr="00451760">
        <w:t>b)  18.05</w:t>
      </w:r>
    </w:p>
    <w:p w14:paraId="6485AA8D" w14:textId="77777777" w:rsidR="00451760" w:rsidRPr="006000F5" w:rsidRDefault="00A4161E" w:rsidP="00252C9D">
      <w:pPr>
        <w:pStyle w:val="FormatmallUppgiftluftver12pt"/>
        <w:rPr>
          <w:lang w:val="en-GB"/>
        </w:rPr>
      </w:pPr>
      <w:r w:rsidRPr="006000F5">
        <w:rPr>
          <w:rStyle w:val="Uppgiftssiffra"/>
          <w:lang w:val="en-GB"/>
        </w:rPr>
        <w:t xml:space="preserve">  </w:t>
      </w:r>
      <w:r w:rsidR="00451760" w:rsidRPr="006000F5">
        <w:rPr>
          <w:rStyle w:val="Uppgiftssiffra"/>
          <w:lang w:val="en-GB"/>
        </w:rPr>
        <w:t>8</w:t>
      </w:r>
      <w:r w:rsidR="00451760" w:rsidRPr="006000F5">
        <w:rPr>
          <w:lang w:val="en-GB"/>
        </w:rPr>
        <w:tab/>
        <w:t>a)  1 h 5 min</w:t>
      </w:r>
    </w:p>
    <w:p w14:paraId="76ECD868" w14:textId="77777777" w:rsidR="00451760" w:rsidRPr="006000F5" w:rsidRDefault="00451760" w:rsidP="00637519">
      <w:pPr>
        <w:pStyle w:val="Rad2"/>
      </w:pPr>
      <w:r w:rsidRPr="006000F5">
        <w:rPr>
          <w:rStyle w:val="Uppgiftssiffra"/>
        </w:rPr>
        <w:tab/>
      </w:r>
      <w:r w:rsidRPr="006000F5">
        <w:t>b)  2 h 55 min</w:t>
      </w:r>
    </w:p>
    <w:p w14:paraId="77371147" w14:textId="77777777" w:rsidR="00451760" w:rsidRDefault="00A4161E" w:rsidP="00252C9D">
      <w:pPr>
        <w:pStyle w:val="FormatmallUppgiftluftver12pt"/>
        <w:rPr>
          <w:lang w:val="en-US"/>
        </w:rPr>
      </w:pPr>
      <w:r w:rsidRPr="006000F5">
        <w:rPr>
          <w:rStyle w:val="Uppgiftssiffra"/>
          <w:lang w:val="en-GB"/>
        </w:rPr>
        <w:t xml:space="preserve">  </w:t>
      </w:r>
      <w:r w:rsidR="00451760" w:rsidRPr="006000F5">
        <w:rPr>
          <w:rStyle w:val="Uppgiftssiffra"/>
          <w:lang w:val="en-GB"/>
        </w:rPr>
        <w:t>9</w:t>
      </w:r>
      <w:r w:rsidR="00451760">
        <w:rPr>
          <w:lang w:val="en-US"/>
        </w:rPr>
        <w:tab/>
        <w:t>a)  4 200</w:t>
      </w:r>
    </w:p>
    <w:p w14:paraId="169EC89B" w14:textId="77777777" w:rsidR="00451760" w:rsidRDefault="00451760" w:rsidP="00252C9D">
      <w:pPr>
        <w:pStyle w:val="Rad2"/>
      </w:pPr>
      <w:r w:rsidRPr="00252C9D">
        <w:rPr>
          <w:rStyle w:val="Uppgiftssiffra"/>
        </w:rPr>
        <w:tab/>
      </w:r>
      <w:r>
        <w:t>b)  70</w:t>
      </w:r>
    </w:p>
    <w:p w14:paraId="6482A6DE" w14:textId="77777777" w:rsidR="00451760" w:rsidRPr="006000F5" w:rsidRDefault="00451760" w:rsidP="00252C9D">
      <w:pPr>
        <w:pStyle w:val="Rad2"/>
        <w:rPr>
          <w:lang w:val="sv-SE"/>
        </w:rPr>
      </w:pPr>
      <w:r w:rsidRPr="00252C9D">
        <w:rPr>
          <w:rStyle w:val="Uppgiftssiffra"/>
        </w:rPr>
        <w:tab/>
      </w:r>
      <w:r w:rsidRPr="006000F5">
        <w:rPr>
          <w:lang w:val="sv-SE"/>
        </w:rPr>
        <w:t>c)  12 000</w:t>
      </w:r>
    </w:p>
    <w:p w14:paraId="03487436" w14:textId="77777777" w:rsidR="00451760" w:rsidRPr="006000F5" w:rsidRDefault="00451760" w:rsidP="00252C9D">
      <w:pPr>
        <w:pStyle w:val="FormatmallUppgiftluftver12pt"/>
      </w:pPr>
      <w:r w:rsidRPr="00252C9D">
        <w:rPr>
          <w:rStyle w:val="Uppgiftssiffra"/>
        </w:rPr>
        <w:t>10</w:t>
      </w:r>
      <w:r w:rsidRPr="006000F5">
        <w:tab/>
        <w:t>a)  140</w:t>
      </w:r>
    </w:p>
    <w:p w14:paraId="0D9EDBC4" w14:textId="77777777" w:rsidR="00451760" w:rsidRPr="006000F5" w:rsidRDefault="00451760" w:rsidP="00252C9D">
      <w:pPr>
        <w:pStyle w:val="Rad2"/>
        <w:rPr>
          <w:lang w:val="sv-SE"/>
        </w:rPr>
      </w:pPr>
      <w:r w:rsidRPr="006000F5">
        <w:rPr>
          <w:lang w:val="sv-SE"/>
        </w:rPr>
        <w:tab/>
        <w:t>b) 500</w:t>
      </w:r>
    </w:p>
    <w:p w14:paraId="22619EC3" w14:textId="77777777" w:rsidR="00451760" w:rsidRPr="006000F5" w:rsidRDefault="00451760" w:rsidP="00252C9D">
      <w:pPr>
        <w:pStyle w:val="Rad2"/>
        <w:rPr>
          <w:lang w:val="sv-SE"/>
        </w:rPr>
      </w:pPr>
      <w:r w:rsidRPr="006000F5">
        <w:rPr>
          <w:lang w:val="sv-SE"/>
        </w:rPr>
        <w:tab/>
        <w:t>c)  200</w:t>
      </w:r>
    </w:p>
    <w:p w14:paraId="16145DEF" w14:textId="77777777" w:rsidR="00451760" w:rsidRPr="006000F5" w:rsidRDefault="00451760" w:rsidP="00252C9D">
      <w:pPr>
        <w:pStyle w:val="FormatmallUppgiftluftver12pt"/>
      </w:pPr>
      <w:r w:rsidRPr="00252C9D">
        <w:rPr>
          <w:rStyle w:val="Uppgiftssiffra"/>
        </w:rPr>
        <w:t>11</w:t>
      </w:r>
      <w:r w:rsidRPr="006000F5">
        <w:tab/>
        <w:t>a)  7 cirklar</w:t>
      </w:r>
    </w:p>
    <w:p w14:paraId="26644B0E" w14:textId="77777777" w:rsidR="00451760" w:rsidRPr="006000F5" w:rsidRDefault="00451760" w:rsidP="00252C9D">
      <w:pPr>
        <w:pStyle w:val="Rad2"/>
        <w:rPr>
          <w:lang w:val="sv-SE"/>
        </w:rPr>
      </w:pPr>
      <w:r w:rsidRPr="006000F5">
        <w:rPr>
          <w:lang w:val="sv-SE"/>
        </w:rPr>
        <w:tab/>
        <w:t>b)  11 cirklar</w:t>
      </w:r>
    </w:p>
    <w:p w14:paraId="70A01886" w14:textId="77777777" w:rsidR="00451760" w:rsidRPr="001C50F1" w:rsidRDefault="00451760" w:rsidP="00252C9D">
      <w:pPr>
        <w:pStyle w:val="FormatmallUppgiftluftver12pt"/>
      </w:pPr>
      <w:r w:rsidRPr="00252C9D">
        <w:rPr>
          <w:rStyle w:val="Uppgiftssiffra"/>
        </w:rPr>
        <w:t>12</w:t>
      </w:r>
      <w:r w:rsidRPr="001C50F1">
        <w:tab/>
        <w:t>3 287 dygn</w:t>
      </w:r>
    </w:p>
    <w:p w14:paraId="48D9AE9C" w14:textId="77777777" w:rsidR="00451760" w:rsidRDefault="00451760" w:rsidP="00252C9D">
      <w:pPr>
        <w:pStyle w:val="FormatmallUppgiftluftver12pt"/>
      </w:pPr>
      <w:r w:rsidRPr="00252C9D">
        <w:rPr>
          <w:rStyle w:val="Uppgiftssiffra"/>
        </w:rPr>
        <w:t>13</w:t>
      </w:r>
      <w:r>
        <w:tab/>
        <w:t xml:space="preserve">a)  </w:t>
      </w:r>
      <w:r w:rsidRPr="002231B1">
        <w:rPr>
          <w:i/>
        </w:rPr>
        <w:t>x</w:t>
      </w:r>
      <w:r>
        <w:t xml:space="preserve"> = 20</w:t>
      </w:r>
    </w:p>
    <w:p w14:paraId="620C8018" w14:textId="77777777" w:rsidR="00451760" w:rsidRDefault="00451760" w:rsidP="00252C9D">
      <w:pPr>
        <w:pStyle w:val="Rad2"/>
      </w:pPr>
      <w:r>
        <w:tab/>
        <w:t xml:space="preserve">b) </w:t>
      </w:r>
      <w:r w:rsidRPr="002231B1">
        <w:rPr>
          <w:i/>
        </w:rPr>
        <w:t xml:space="preserve"> x</w:t>
      </w:r>
      <w:r>
        <w:t xml:space="preserve"> = 900</w:t>
      </w:r>
    </w:p>
    <w:p w14:paraId="149B085D" w14:textId="77777777" w:rsidR="00451760" w:rsidRDefault="00451760" w:rsidP="00252C9D">
      <w:pPr>
        <w:pStyle w:val="Rad2"/>
      </w:pPr>
      <w:r>
        <w:tab/>
        <w:t xml:space="preserve">c)  </w:t>
      </w:r>
      <w:r w:rsidRPr="002231B1">
        <w:rPr>
          <w:i/>
        </w:rPr>
        <w:t>x</w:t>
      </w:r>
      <w:r>
        <w:t xml:space="preserve"> = 30</w:t>
      </w:r>
    </w:p>
    <w:p w14:paraId="1A9CA3FD" w14:textId="77777777" w:rsidR="00451760" w:rsidRDefault="00451760" w:rsidP="00252C9D">
      <w:pPr>
        <w:pStyle w:val="FormatmallUppgiftluftver12pt"/>
      </w:pPr>
      <w:r w:rsidRPr="00252C9D">
        <w:rPr>
          <w:rStyle w:val="Uppgiftssiffra"/>
        </w:rPr>
        <w:t>14</w:t>
      </w:r>
      <w:r>
        <w:tab/>
        <w:t>420</w:t>
      </w:r>
    </w:p>
    <w:p w14:paraId="064BF057" w14:textId="77777777" w:rsidR="00A306E3" w:rsidRPr="00B32475" w:rsidRDefault="00A306E3" w:rsidP="00451760">
      <w:pPr>
        <w:pStyle w:val="FormatmallUppgiftluftver12pt"/>
        <w:rPr>
          <w:sz w:val="28"/>
          <w:szCs w:val="28"/>
        </w:rPr>
      </w:pPr>
    </w:p>
    <w:sectPr w:rsidR="00A306E3" w:rsidRPr="00B32475" w:rsidSect="00262121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79D4E6" w14:textId="77777777" w:rsidR="00262121" w:rsidRDefault="00262121">
      <w:r>
        <w:separator/>
      </w:r>
    </w:p>
  </w:endnote>
  <w:endnote w:type="continuationSeparator" w:id="0">
    <w:p w14:paraId="51E7828A" w14:textId="77777777" w:rsidR="00262121" w:rsidRDefault="00262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altName w:val="Cambria"/>
    <w:panose1 w:val="02040503050201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62916B" w14:textId="77777777" w:rsidR="00262121" w:rsidRDefault="00262121">
      <w:r>
        <w:separator/>
      </w:r>
    </w:p>
  </w:footnote>
  <w:footnote w:type="continuationSeparator" w:id="0">
    <w:p w14:paraId="553B63EF" w14:textId="77777777" w:rsidR="00262121" w:rsidRDefault="00262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style="width:10.2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7707675">
    <w:abstractNumId w:val="0"/>
  </w:num>
  <w:num w:numId="2" w16cid:durableId="1255631995">
    <w:abstractNumId w:val="24"/>
  </w:num>
  <w:num w:numId="3" w16cid:durableId="567690118">
    <w:abstractNumId w:val="19"/>
  </w:num>
  <w:num w:numId="4" w16cid:durableId="2104178213">
    <w:abstractNumId w:val="30"/>
  </w:num>
  <w:num w:numId="5" w16cid:durableId="933979733">
    <w:abstractNumId w:val="10"/>
  </w:num>
  <w:num w:numId="6" w16cid:durableId="35089858">
    <w:abstractNumId w:val="8"/>
  </w:num>
  <w:num w:numId="7" w16cid:durableId="1313875142">
    <w:abstractNumId w:val="7"/>
  </w:num>
  <w:num w:numId="8" w16cid:durableId="1524787135">
    <w:abstractNumId w:val="6"/>
  </w:num>
  <w:num w:numId="9" w16cid:durableId="642662642">
    <w:abstractNumId w:val="5"/>
  </w:num>
  <w:num w:numId="10" w16cid:durableId="552619539">
    <w:abstractNumId w:val="9"/>
  </w:num>
  <w:num w:numId="11" w16cid:durableId="1628585442">
    <w:abstractNumId w:val="4"/>
  </w:num>
  <w:num w:numId="12" w16cid:durableId="1800952319">
    <w:abstractNumId w:val="3"/>
  </w:num>
  <w:num w:numId="13" w16cid:durableId="1423142235">
    <w:abstractNumId w:val="2"/>
  </w:num>
  <w:num w:numId="14" w16cid:durableId="1317219649">
    <w:abstractNumId w:val="1"/>
  </w:num>
  <w:num w:numId="15" w16cid:durableId="1067919032">
    <w:abstractNumId w:val="16"/>
  </w:num>
  <w:num w:numId="16" w16cid:durableId="1207990990">
    <w:abstractNumId w:val="22"/>
  </w:num>
  <w:num w:numId="17" w16cid:durableId="1428230235">
    <w:abstractNumId w:val="25"/>
  </w:num>
  <w:num w:numId="18" w16cid:durableId="367686113">
    <w:abstractNumId w:val="29"/>
  </w:num>
  <w:num w:numId="19" w16cid:durableId="1249844333">
    <w:abstractNumId w:val="13"/>
  </w:num>
  <w:num w:numId="20" w16cid:durableId="243338947">
    <w:abstractNumId w:val="20"/>
  </w:num>
  <w:num w:numId="21" w16cid:durableId="1259942423">
    <w:abstractNumId w:val="17"/>
  </w:num>
  <w:num w:numId="22" w16cid:durableId="658114552">
    <w:abstractNumId w:val="23"/>
  </w:num>
  <w:num w:numId="23" w16cid:durableId="1101336568">
    <w:abstractNumId w:val="26"/>
  </w:num>
  <w:num w:numId="24" w16cid:durableId="595140503">
    <w:abstractNumId w:val="12"/>
  </w:num>
  <w:num w:numId="25" w16cid:durableId="911083015">
    <w:abstractNumId w:val="14"/>
  </w:num>
  <w:num w:numId="26" w16cid:durableId="967204886">
    <w:abstractNumId w:val="11"/>
  </w:num>
  <w:num w:numId="27" w16cid:durableId="821388811">
    <w:abstractNumId w:val="28"/>
  </w:num>
  <w:num w:numId="28" w16cid:durableId="964389850">
    <w:abstractNumId w:val="27"/>
  </w:num>
  <w:num w:numId="29" w16cid:durableId="1052775614">
    <w:abstractNumId w:val="21"/>
  </w:num>
  <w:num w:numId="30" w16cid:durableId="170224420">
    <w:abstractNumId w:val="18"/>
  </w:num>
  <w:num w:numId="31" w16cid:durableId="1330331130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0A4A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2C9D"/>
    <w:rsid w:val="0025353F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121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25B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176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1D3B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1A3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0DF7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0F5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2314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37519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0F2B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42D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1421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33F9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AAD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97E2C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61E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0340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337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98C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1B6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228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CE8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0999A44"/>
  <w15:docId w15:val="{282D6879-E66E-4988-BCCF-B48EFD033A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E0358C-5C48-4D1B-BA02-309D6CA104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9</Words>
  <Characters>1648</Characters>
  <Application>Microsoft Office Word</Application>
  <DocSecurity>0</DocSecurity>
  <Lines>13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93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08-22T09:54:00Z</cp:lastPrinted>
  <dcterms:created xsi:type="dcterms:W3CDTF">2024-02-07T15:09:00Z</dcterms:created>
  <dcterms:modified xsi:type="dcterms:W3CDTF">2024-02-07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